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3FF7" w:rsidRPr="00205422" w:rsidRDefault="00583FF7" w:rsidP="00AF5D80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Комплект тестовых заданий по дисциплине</w:t>
      </w:r>
    </w:p>
    <w:p w:rsidR="0006408D" w:rsidRPr="00205422" w:rsidRDefault="00583FF7" w:rsidP="00AF5D80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 xml:space="preserve"> «Основы теории надежности»</w:t>
      </w:r>
    </w:p>
    <w:p w:rsidR="008100DB" w:rsidRDefault="00583FF7" w:rsidP="00AF5D80">
      <w:p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Компетенция</w:t>
      </w:r>
      <w:r w:rsidR="008F0C5D" w:rsidRPr="00205422">
        <w:rPr>
          <w:rFonts w:ascii="Times New Roman" w:hAnsi="Times New Roman" w:cs="Times New Roman"/>
          <w:sz w:val="24"/>
          <w:szCs w:val="24"/>
        </w:rPr>
        <w:t xml:space="preserve"> ПК-</w:t>
      </w:r>
      <w:r w:rsidR="008100DB">
        <w:rPr>
          <w:rFonts w:ascii="Times New Roman" w:hAnsi="Times New Roman" w:cs="Times New Roman"/>
          <w:sz w:val="24"/>
          <w:szCs w:val="24"/>
        </w:rPr>
        <w:t>3</w:t>
      </w:r>
      <w:r w:rsidR="008F0C5D" w:rsidRPr="00205422">
        <w:rPr>
          <w:rFonts w:ascii="Times New Roman" w:hAnsi="Times New Roman" w:cs="Times New Roman"/>
          <w:sz w:val="24"/>
          <w:szCs w:val="24"/>
        </w:rPr>
        <w:t xml:space="preserve">: </w:t>
      </w:r>
      <w:r w:rsidR="008100DB" w:rsidRPr="008100DB">
        <w:rPr>
          <w:rFonts w:ascii="Times New Roman" w:hAnsi="Times New Roman" w:cs="Times New Roman"/>
          <w:bCs/>
          <w:sz w:val="24"/>
          <w:szCs w:val="24"/>
        </w:rPr>
        <w:t xml:space="preserve">Способен применять в практической деятельности принципы рационального использования природных ресурсов и защиты окружающей среды </w:t>
      </w:r>
    </w:p>
    <w:p w:rsidR="008100DB" w:rsidRPr="008100DB" w:rsidRDefault="00583FF7" w:rsidP="008100DB">
      <w:pPr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Индикатор</w:t>
      </w:r>
      <w:r w:rsidR="008F0C5D" w:rsidRPr="00205422">
        <w:rPr>
          <w:rFonts w:ascii="Times New Roman" w:hAnsi="Times New Roman" w:cs="Times New Roman"/>
          <w:sz w:val="24"/>
          <w:szCs w:val="24"/>
        </w:rPr>
        <w:t xml:space="preserve"> ПК-</w:t>
      </w:r>
      <w:r w:rsidR="008100DB">
        <w:rPr>
          <w:rFonts w:ascii="Times New Roman" w:hAnsi="Times New Roman" w:cs="Times New Roman"/>
          <w:sz w:val="24"/>
          <w:szCs w:val="24"/>
        </w:rPr>
        <w:t>3</w:t>
      </w:r>
      <w:r w:rsidR="008F0C5D" w:rsidRPr="00205422">
        <w:rPr>
          <w:rFonts w:ascii="Times New Roman" w:hAnsi="Times New Roman" w:cs="Times New Roman"/>
          <w:sz w:val="24"/>
          <w:szCs w:val="24"/>
        </w:rPr>
        <w:t>.</w:t>
      </w:r>
      <w:r w:rsidR="008100DB">
        <w:rPr>
          <w:rFonts w:ascii="Times New Roman" w:hAnsi="Times New Roman" w:cs="Times New Roman"/>
          <w:sz w:val="24"/>
          <w:szCs w:val="24"/>
        </w:rPr>
        <w:t>3</w:t>
      </w:r>
      <w:r w:rsidR="008F0C5D" w:rsidRPr="00205422">
        <w:rPr>
          <w:rFonts w:ascii="Times New Roman" w:hAnsi="Times New Roman" w:cs="Times New Roman"/>
          <w:sz w:val="24"/>
          <w:szCs w:val="24"/>
        </w:rPr>
        <w:t xml:space="preserve">: </w:t>
      </w:r>
      <w:r w:rsidR="008100DB" w:rsidRPr="008100DB">
        <w:rPr>
          <w:rFonts w:ascii="Times New Roman" w:hAnsi="Times New Roman" w:cs="Times New Roman"/>
          <w:bCs/>
          <w:sz w:val="24"/>
          <w:szCs w:val="24"/>
        </w:rPr>
        <w:t>способен осуществлять экспертизу технической документации, надзор и контроль состояния и эксплуатации подвижного состава, объектов транспортной инфраструктуры, выявлять резервы повышения эффективности их использования</w:t>
      </w:r>
      <w:r w:rsidR="008100DB" w:rsidRPr="008100D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583FF7" w:rsidRPr="00205422" w:rsidRDefault="00583FF7" w:rsidP="00AF5D80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583FF7" w:rsidRPr="00205422" w:rsidRDefault="00583FF7" w:rsidP="00AF5D80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Дисциплина</w:t>
      </w:r>
      <w:r w:rsidR="008F0C5D" w:rsidRPr="00205422">
        <w:rPr>
          <w:rFonts w:ascii="Times New Roman" w:hAnsi="Times New Roman" w:cs="Times New Roman"/>
          <w:sz w:val="24"/>
          <w:szCs w:val="24"/>
        </w:rPr>
        <w:t xml:space="preserve"> Основы теории надежности</w:t>
      </w:r>
    </w:p>
    <w:p w:rsidR="008100DB" w:rsidRDefault="003E67DC" w:rsidP="003E67DC">
      <w:pPr>
        <w:rPr>
          <w:rFonts w:ascii="Times New Roman" w:hAnsi="Times New Roman" w:cs="Times New Roman"/>
          <w:b/>
          <w:sz w:val="24"/>
          <w:szCs w:val="28"/>
        </w:rPr>
      </w:pPr>
      <w:r w:rsidRPr="008B1506">
        <w:rPr>
          <w:rFonts w:ascii="Times New Roman" w:hAnsi="Times New Roman" w:cs="Times New Roman"/>
          <w:b/>
          <w:sz w:val="24"/>
          <w:szCs w:val="28"/>
        </w:rPr>
        <w:t>Описание теста:</w:t>
      </w:r>
    </w:p>
    <w:p w:rsidR="003E67DC" w:rsidRPr="00A711AE" w:rsidRDefault="003E67DC" w:rsidP="003E67DC">
      <w:pPr>
        <w:pStyle w:val="a3"/>
        <w:numPr>
          <w:ilvl w:val="0"/>
          <w:numId w:val="20"/>
        </w:numPr>
        <w:spacing w:after="0"/>
        <w:ind w:left="0" w:firstLine="360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A711A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Тест состоит из </w:t>
      </w:r>
      <w:r w:rsidR="00F20176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85</w:t>
      </w:r>
      <w:bookmarkStart w:id="0" w:name="_GoBack"/>
      <w:bookmarkEnd w:id="0"/>
      <w:r w:rsidRPr="00A711A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 заданий, которые проверяют уровень освоения компетенций обучающегося. При тестировании каждому обучающемуся предлагается 30 тестовых заданий по 15 открытого и закрытого типов разных уровней сложности.</w:t>
      </w:r>
    </w:p>
    <w:p w:rsidR="003E67DC" w:rsidRPr="007E6B85" w:rsidRDefault="003E67DC" w:rsidP="003E67DC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2. За правильный ответ тестового задания обучающийся получает 1 условный балл, за неправильный ответ – 0 баллов. По окончании тестирования, система автоматически определяет «заработанный итоговый балл» по тесту, согласно критериям оценки</w:t>
      </w:r>
    </w:p>
    <w:p w:rsidR="003E67DC" w:rsidRPr="007E6B85" w:rsidRDefault="003E67DC" w:rsidP="003E67DC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3 Максимальная общая сумма баллов за все правильные ответы составляет – 100 баллов. </w:t>
      </w:r>
    </w:p>
    <w:p w:rsidR="003E67DC" w:rsidRPr="007E6B85" w:rsidRDefault="003E67DC" w:rsidP="003E67DC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4. Тест успешно пройден, если обучающийся правильно ответил на 70% тестовых заданий (61 балл).</w:t>
      </w:r>
    </w:p>
    <w:p w:rsidR="003E67DC" w:rsidRPr="007E6B85" w:rsidRDefault="003E67DC" w:rsidP="003E67DC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5. На прохождение тестирования, включая организационный момент, обучающимся отводится не более </w:t>
      </w:r>
      <w:r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90 минут</w:t>
      </w: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. На каждое тестовое задание в среднем по </w:t>
      </w:r>
      <w:r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3</w:t>
      </w: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 xml:space="preserve"> минуты.</w:t>
      </w:r>
    </w:p>
    <w:p w:rsidR="003E67DC" w:rsidRDefault="003E67DC" w:rsidP="003E67DC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7E6B85"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  <w:t>6. Обучающемуся предоставляется одна попытка для прохождения компьютерного тестирования.</w:t>
      </w:r>
    </w:p>
    <w:p w:rsidR="003E67DC" w:rsidRPr="006E332D" w:rsidRDefault="003E67DC" w:rsidP="003E67DC">
      <w:pPr>
        <w:spacing w:after="0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</w:p>
    <w:p w:rsidR="003E67DC" w:rsidRDefault="003E67DC" w:rsidP="003E67DC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67179C">
        <w:rPr>
          <w:rFonts w:ascii="Times New Roman" w:hAnsi="Times New Roman" w:cs="Times New Roman"/>
          <w:b/>
          <w:color w:val="000000" w:themeColor="text1"/>
          <w:spacing w:val="-4"/>
          <w:sz w:val="24"/>
          <w:szCs w:val="24"/>
        </w:rPr>
        <w:t>Кодификатором</w:t>
      </w:r>
      <w:r w:rsidRPr="0067179C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 xml:space="preserve"> </w:t>
      </w:r>
      <w:r w:rsidRPr="00074AE1">
        <w:rPr>
          <w:rFonts w:ascii="Times New Roman" w:hAnsi="Times New Roman" w:cs="Times New Roman"/>
          <w:color w:val="000000" w:themeColor="text1"/>
          <w:spacing w:val="-4"/>
          <w:sz w:val="24"/>
          <w:szCs w:val="24"/>
        </w:rPr>
        <w:t>теста по дисциплине является раздел рабочей программы «</w:t>
      </w:r>
      <w:r w:rsidRPr="00074AE1">
        <w:rPr>
          <w:rFonts w:ascii="Times New Roman" w:hAnsi="Times New Roman" w:cs="Times New Roman"/>
          <w:color w:val="000000"/>
          <w:sz w:val="24"/>
          <w:szCs w:val="24"/>
        </w:rPr>
        <w:t>4. Структура и содержание дисциплины (модуля)»</w:t>
      </w:r>
    </w:p>
    <w:p w:rsidR="003E67DC" w:rsidRPr="0067179C" w:rsidRDefault="003E67DC" w:rsidP="003E67D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7179C">
        <w:rPr>
          <w:rFonts w:ascii="Times New Roman" w:hAnsi="Times New Roman" w:cs="Times New Roman"/>
          <w:b/>
          <w:sz w:val="24"/>
          <w:szCs w:val="24"/>
        </w:rPr>
        <w:t>Комплект тестовых заданий</w:t>
      </w:r>
    </w:p>
    <w:p w:rsidR="00583FF7" w:rsidRPr="00205422" w:rsidRDefault="00583FF7" w:rsidP="00AF5D80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Альтернативный выбор</w:t>
      </w:r>
    </w:p>
    <w:p w:rsidR="002E20EA" w:rsidRPr="00205422" w:rsidRDefault="002E20EA" w:rsidP="002E20EA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205422">
        <w:rPr>
          <w:rFonts w:ascii="Times New Roman" w:hAnsi="Times New Roman" w:cs="Times New Roman"/>
          <w:i/>
          <w:sz w:val="24"/>
          <w:szCs w:val="24"/>
        </w:rPr>
        <w:t>(Выберите один правильный ответ)</w:t>
      </w:r>
    </w:p>
    <w:p w:rsidR="002E20EA" w:rsidRPr="00205422" w:rsidRDefault="002E20EA" w:rsidP="002E20EA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Простые вопросы</w:t>
      </w:r>
    </w:p>
    <w:p w:rsidR="002E20EA" w:rsidRPr="00CA3BE4" w:rsidRDefault="002E20EA" w:rsidP="002E20EA">
      <w:pPr>
        <w:pStyle w:val="a3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A3BE4">
        <w:rPr>
          <w:rFonts w:ascii="Times New Roman" w:hAnsi="Times New Roman" w:cs="Times New Roman"/>
          <w:b/>
          <w:sz w:val="24"/>
          <w:szCs w:val="24"/>
        </w:rPr>
        <w:t>Событие, заключающееся в нарушении работоспособности объекта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а) дефект; 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б) 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отказ</w:t>
      </w:r>
      <w:r w:rsidRPr="00205422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в) повреждение; 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pStyle w:val="a3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Технический ресурс – это: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а) наработка до отказа 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 срок сохраняемости;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 xml:space="preserve">в) наработка до предельного состояния; 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E20EA" w:rsidRPr="00CA3BE4" w:rsidRDefault="002E20EA" w:rsidP="002E20EA">
      <w:pPr>
        <w:pStyle w:val="a3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CA3BE4">
        <w:rPr>
          <w:rFonts w:ascii="Times New Roman" w:hAnsi="Times New Roman" w:cs="Times New Roman"/>
          <w:sz w:val="24"/>
          <w:szCs w:val="24"/>
        </w:rPr>
        <w:lastRenderedPageBreak/>
        <w:t xml:space="preserve">Показатели качества, характеризующие свойства объекта сохранять и восстанавливать его работоспособность в процессе эксплуатации, называются показателями 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A3BE4">
        <w:rPr>
          <w:rFonts w:ascii="Times New Roman" w:hAnsi="Times New Roman" w:cs="Times New Roman"/>
          <w:b/>
          <w:sz w:val="24"/>
          <w:szCs w:val="24"/>
        </w:rPr>
        <w:t>А) надежности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 назначения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транспортабельности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b/>
          <w:bCs/>
          <w:sz w:val="24"/>
          <w:szCs w:val="24"/>
        </w:rPr>
        <w:t>4. Параметрические отказы - это отказы, при которых:</w:t>
      </w:r>
    </w:p>
    <w:p w:rsidR="002E20EA" w:rsidRPr="00205422" w:rsidRDefault="002E20EA" w:rsidP="002E20EA">
      <w:pPr>
        <w:spacing w:line="240" w:lineRule="auto"/>
        <w:ind w:left="567"/>
        <w:rPr>
          <w:rFonts w:ascii="Times New Roman" w:hAnsi="Times New Roman" w:cs="Times New Roman"/>
          <w:b/>
          <w:i/>
          <w:sz w:val="24"/>
          <w:szCs w:val="24"/>
        </w:rPr>
      </w:pPr>
      <w:r w:rsidRPr="00205422">
        <w:rPr>
          <w:rFonts w:ascii="Times New Roman" w:hAnsi="Times New Roman" w:cs="Times New Roman"/>
          <w:b/>
          <w:i/>
          <w:sz w:val="24"/>
          <w:szCs w:val="24"/>
        </w:rPr>
        <w:t>А</w:t>
      </w:r>
      <w:r w:rsidRPr="00205422">
        <w:rPr>
          <w:rFonts w:ascii="Times New Roman" w:hAnsi="Times New Roman" w:cs="Times New Roman"/>
          <w:b/>
          <w:sz w:val="24"/>
          <w:szCs w:val="24"/>
        </w:rPr>
        <w:t>) некоторые параметры объекта изменяются в недопустимых пределах</w:t>
      </w:r>
    </w:p>
    <w:p w:rsidR="002E20EA" w:rsidRPr="00205422" w:rsidRDefault="002E20EA" w:rsidP="002E20EA">
      <w:pPr>
        <w:spacing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 обусловленные непредусмотренными перегрузками, дефектами материала, ошибками персонала или сбоями системы управления и т. п.</w:t>
      </w:r>
    </w:p>
    <w:p w:rsidR="002E20EA" w:rsidRPr="00205422" w:rsidRDefault="002E20EA" w:rsidP="002E20EA">
      <w:pPr>
        <w:spacing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обусловленные закономерными и неизбежными явлениями, вызывающими постепенное накопление повреждений</w:t>
      </w:r>
    </w:p>
    <w:p w:rsidR="002E20EA" w:rsidRPr="00205422" w:rsidRDefault="002E20EA" w:rsidP="002E20EA">
      <w:pPr>
        <w:spacing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    5. </w:t>
      </w:r>
      <w:r w:rsidRPr="00205422">
        <w:rPr>
          <w:rFonts w:ascii="Times New Roman" w:hAnsi="Times New Roman" w:cs="Times New Roman"/>
          <w:bCs/>
          <w:sz w:val="24"/>
          <w:szCs w:val="24"/>
        </w:rPr>
        <w:t>Долговечность – это:</w:t>
      </w:r>
    </w:p>
    <w:p w:rsidR="002E20EA" w:rsidRPr="00205422" w:rsidRDefault="002E20EA" w:rsidP="002E20EA">
      <w:pPr>
        <w:spacing w:line="240" w:lineRule="auto"/>
        <w:ind w:left="567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А) свойство объекта сохранять работоспособность до наступления предельного состояния при установленной системе технического обслуживания и ремонтов</w:t>
      </w:r>
    </w:p>
    <w:p w:rsidR="002E20EA" w:rsidRPr="00205422" w:rsidRDefault="002E20EA" w:rsidP="002E20EA">
      <w:pPr>
        <w:spacing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 свойство объекта непрерывно сохранять требуемые эксплуатационные показатели в течение (и после) срока хранения и транспортирования</w:t>
      </w:r>
    </w:p>
    <w:p w:rsidR="002E20EA" w:rsidRPr="00205422" w:rsidRDefault="002E20EA" w:rsidP="002E20EA">
      <w:pPr>
        <w:spacing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свойство объекта, заключающееся в его приспособленности к предупреждению и обнаружению причин возникновения отказов, поддержанию и восстановлению работоспособности путем проведения ремонтов и технического обслуживания</w:t>
      </w:r>
    </w:p>
    <w:p w:rsidR="002E20EA" w:rsidRPr="00205422" w:rsidRDefault="002E20EA" w:rsidP="002E20EA">
      <w:pPr>
        <w:spacing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Г) свойство объекта непрерывно сохранять работоспособность в течение некоторой наработки или в течение некоторого времени</w:t>
      </w:r>
    </w:p>
    <w:p w:rsidR="002E20EA" w:rsidRPr="00205422" w:rsidRDefault="002E20EA" w:rsidP="002E20EA">
      <w:pPr>
        <w:spacing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Д) Другое</w:t>
      </w:r>
    </w:p>
    <w:p w:rsidR="002E20EA" w:rsidRPr="00205422" w:rsidRDefault="002E20EA" w:rsidP="002E20EA">
      <w:pPr>
        <w:spacing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Default="002E20EA" w:rsidP="002E20EA">
      <w:pPr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 xml:space="preserve">Вопросы средней сложности </w:t>
      </w:r>
    </w:p>
    <w:p w:rsidR="002E20EA" w:rsidRPr="00205422" w:rsidRDefault="002E20EA" w:rsidP="002E20EA">
      <w:pPr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6. 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Ремонтопригодность – это:</w:t>
      </w:r>
    </w:p>
    <w:p w:rsidR="002E20EA" w:rsidRPr="00205422" w:rsidRDefault="002E20EA" w:rsidP="002E20EA">
      <w:pPr>
        <w:spacing w:line="240" w:lineRule="auto"/>
        <w:ind w:left="567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А) свойство объекта, заключающееся в его приспособленности к предупреждению и обнаружению причин возникновения отказов, поддержанию и восстановлению работоспособности путем проведения ремонтов и технического обслуживания</w:t>
      </w:r>
    </w:p>
    <w:p w:rsidR="002E20EA" w:rsidRPr="00205422" w:rsidRDefault="002E20EA" w:rsidP="002E20EA">
      <w:pPr>
        <w:spacing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 свойство объекта сохранять работоспособность до наступления предельного состояния при установленной системе технического обслуживания и ремонтов</w:t>
      </w:r>
    </w:p>
    <w:p w:rsidR="002E20EA" w:rsidRPr="00205422" w:rsidRDefault="002E20EA" w:rsidP="002E20EA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E20EA" w:rsidRPr="00205422" w:rsidRDefault="002E20EA" w:rsidP="002E20EA">
      <w:pPr>
        <w:spacing w:line="240" w:lineRule="auto"/>
        <w:ind w:left="283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 xml:space="preserve">7. </w:t>
      </w:r>
      <w:r w:rsidRPr="00205422">
        <w:rPr>
          <w:rFonts w:ascii="Times New Roman" w:hAnsi="Times New Roman" w:cs="Times New Roman"/>
          <w:sz w:val="24"/>
          <w:szCs w:val="24"/>
        </w:rPr>
        <w:t>Отказы случайные - это отказы:</w:t>
      </w:r>
    </w:p>
    <w:p w:rsidR="002E20EA" w:rsidRPr="00205422" w:rsidRDefault="002E20EA" w:rsidP="002E20EA">
      <w:pPr>
        <w:spacing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А) обусловленные закономерными и неизбежными явлениями, вызывающими постепенное накопление повреждений обусловленные случайными явлениями, такими, как непредусмотренные нагрузки на объект, скрытые дефекты, ошибки персонала, сбои системы управления и т.д </w:t>
      </w:r>
    </w:p>
    <w:p w:rsidR="002E20EA" w:rsidRPr="00205422" w:rsidRDefault="002E20EA" w:rsidP="002E20EA">
      <w:pPr>
        <w:spacing w:line="24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lastRenderedPageBreak/>
        <w:t>Б) обусловленные закономерными и неизбежными явлениями, вызывающими постепенное накопление повреждений</w:t>
      </w:r>
    </w:p>
    <w:p w:rsidR="002E20EA" w:rsidRPr="00205422" w:rsidRDefault="002E20EA" w:rsidP="002E20EA">
      <w:pPr>
        <w:spacing w:line="240" w:lineRule="auto"/>
        <w:ind w:left="567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В) обусловленные случайными явлениями, такими, как непредусмотренные нагрузки на объект, скрытые дефекты, ошибки персонала, сбои системы управления и т.д</w:t>
      </w:r>
    </w:p>
    <w:p w:rsidR="002E20EA" w:rsidRPr="00205422" w:rsidRDefault="002E20EA" w:rsidP="002E20EA">
      <w:pPr>
        <w:spacing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pacing w:line="240" w:lineRule="auto"/>
        <w:ind w:left="283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 xml:space="preserve">8. </w:t>
      </w:r>
      <w:r w:rsidRPr="00205422">
        <w:rPr>
          <w:rFonts w:ascii="Times New Roman" w:hAnsi="Times New Roman" w:cs="Times New Roman"/>
          <w:sz w:val="24"/>
          <w:szCs w:val="24"/>
        </w:rPr>
        <w:t>Внезапный отказ – это: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А) отказ, проявляющийся в резком (мгновенном) изменении характеристик объекта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 отказ, происходящий в результате медленного, постепенного ухудшения качества объекта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отказ, вызванный с недостатками и неудачной конструкцией объекта;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pacing w:line="240" w:lineRule="auto"/>
        <w:ind w:left="283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b/>
          <w:bCs/>
          <w:sz w:val="24"/>
          <w:szCs w:val="24"/>
        </w:rPr>
        <w:t xml:space="preserve">9. </w:t>
      </w:r>
      <w:r w:rsidRPr="00205422">
        <w:rPr>
          <w:rFonts w:ascii="Times New Roman" w:hAnsi="Times New Roman" w:cs="Times New Roman"/>
          <w:bCs/>
          <w:sz w:val="24"/>
          <w:szCs w:val="24"/>
        </w:rPr>
        <w:t>Постепенный отказ – это: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А) отказ, происходящий в результате медленного, постепенного ухудшения качества объекта</w:t>
      </w:r>
      <w:r w:rsidRPr="00205422">
        <w:rPr>
          <w:rFonts w:ascii="Times New Roman" w:hAnsi="Times New Roman" w:cs="Times New Roman"/>
          <w:sz w:val="24"/>
          <w:szCs w:val="24"/>
        </w:rPr>
        <w:t>.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 отказ, проявляющийся в резком (мгновенном) изменении характеристик объекта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отказ, вызванный с недостатками и неудачной конструкцией объекта;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pacing w:line="240" w:lineRule="auto"/>
        <w:ind w:left="283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 xml:space="preserve">10. </w:t>
      </w:r>
      <w:r w:rsidRPr="00205422">
        <w:rPr>
          <w:rFonts w:ascii="Times New Roman" w:hAnsi="Times New Roman" w:cs="Times New Roman"/>
          <w:sz w:val="24"/>
          <w:szCs w:val="24"/>
        </w:rPr>
        <w:t>Конструкционный отказ – это: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А) отказ, вызванный недостатками и неудачной конструкцией объекта;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 отказ, связанный с ошибками при изготовлении объекта по причине несовершенства или нарушения технологии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отказ, вызванный нарушением правил эксплуатации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pacing w:line="240" w:lineRule="auto"/>
        <w:ind w:left="283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b/>
          <w:bCs/>
          <w:sz w:val="24"/>
          <w:szCs w:val="24"/>
        </w:rPr>
        <w:t>11. Производственный отказ – это: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А) отказ, связанный с ошибками при изготовлении объекта по причине несовершенства или нарушения технологии;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 отказ, вызванный недостатками и неудачной конструкцией объекта;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отказ, вызванный нарушением правил эксплуатации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pacing w:line="240" w:lineRule="auto"/>
        <w:ind w:left="283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b/>
          <w:bCs/>
          <w:sz w:val="24"/>
          <w:szCs w:val="24"/>
        </w:rPr>
        <w:t xml:space="preserve">12. </w:t>
      </w:r>
      <w:r w:rsidRPr="00205422">
        <w:rPr>
          <w:rFonts w:ascii="Times New Roman" w:hAnsi="Times New Roman" w:cs="Times New Roman"/>
          <w:bCs/>
          <w:sz w:val="24"/>
          <w:szCs w:val="24"/>
        </w:rPr>
        <w:t>Работоспособность </w:t>
      </w:r>
      <w:r w:rsidRPr="00205422">
        <w:rPr>
          <w:rFonts w:ascii="Times New Roman" w:hAnsi="Times New Roman" w:cs="Times New Roman"/>
          <w:sz w:val="24"/>
          <w:szCs w:val="24"/>
        </w:rPr>
        <w:t>–</w:t>
      </w:r>
      <w:r w:rsidRPr="00205422">
        <w:rPr>
          <w:rFonts w:ascii="Times New Roman" w:hAnsi="Times New Roman" w:cs="Times New Roman"/>
          <w:bCs/>
          <w:sz w:val="24"/>
          <w:szCs w:val="24"/>
        </w:rPr>
        <w:t> это: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А) состояние объекта, при котором его применение по назначению допустимо, но нецелесообразно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E06FE">
        <w:rPr>
          <w:rFonts w:ascii="Times New Roman" w:hAnsi="Times New Roman" w:cs="Times New Roman"/>
          <w:b/>
          <w:sz w:val="24"/>
          <w:szCs w:val="24"/>
        </w:rPr>
        <w:t>Б</w:t>
      </w:r>
      <w:r w:rsidRPr="00205422">
        <w:rPr>
          <w:rFonts w:ascii="Times New Roman" w:hAnsi="Times New Roman" w:cs="Times New Roman"/>
          <w:sz w:val="24"/>
          <w:szCs w:val="24"/>
        </w:rPr>
        <w:t xml:space="preserve">) </w:t>
      </w:r>
      <w:r w:rsidRPr="00205422">
        <w:rPr>
          <w:rFonts w:ascii="Times New Roman" w:hAnsi="Times New Roman" w:cs="Times New Roman"/>
          <w:b/>
          <w:sz w:val="24"/>
          <w:szCs w:val="24"/>
        </w:rPr>
        <w:t>состояние объекта, при котором он способен выполнять заданные функции, сохраняя значения основных параметров, установленных НТД (нормативно технической документацией)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состояние объекта, при котором он находится в исправном состоянии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pacing w:line="240" w:lineRule="auto"/>
        <w:ind w:left="283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13. При параллельно соединённых элементах вероятность безотказной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работы изделий равна: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А) произведению вероятностей безотказной работы всех параллельно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соединенных элементов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Б) произведению вероятностей отказа всех параллельно соединенных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lastRenderedPageBreak/>
        <w:t>элементов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сумме вероятностей отказа всех параллельно соединенных элементов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pacing w:line="240" w:lineRule="auto"/>
        <w:ind w:left="283"/>
        <w:rPr>
          <w:rFonts w:ascii="Times New Roman" w:hAnsi="Times New Roman" w:cs="Times New Roman"/>
          <w:b/>
          <w:bCs/>
          <w:sz w:val="24"/>
          <w:szCs w:val="24"/>
        </w:rPr>
      </w:pPr>
      <w:r w:rsidRPr="00205422">
        <w:rPr>
          <w:rFonts w:ascii="Times New Roman" w:hAnsi="Times New Roman" w:cs="Times New Roman"/>
          <w:b/>
          <w:bCs/>
          <w:sz w:val="24"/>
          <w:szCs w:val="24"/>
        </w:rPr>
        <w:t>14. Методы резервирования по способу включения делятся на…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а) структурное, временное, информационное, функциональное, нагрузочное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 постоянное, динамическое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нагруженное, облегченное, ненагруженное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г) общее, раздельное, смешанное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E20EA" w:rsidRPr="00205422" w:rsidRDefault="002E20EA" w:rsidP="002E20EA">
      <w:pPr>
        <w:spacing w:line="240" w:lineRule="auto"/>
        <w:ind w:left="283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b/>
          <w:bCs/>
          <w:sz w:val="24"/>
          <w:szCs w:val="24"/>
        </w:rPr>
        <w:t>15. Предельное состояние </w:t>
      </w:r>
      <w:r w:rsidRPr="00205422">
        <w:rPr>
          <w:rFonts w:ascii="Times New Roman" w:hAnsi="Times New Roman" w:cs="Times New Roman"/>
          <w:b/>
          <w:sz w:val="24"/>
          <w:szCs w:val="24"/>
        </w:rPr>
        <w:t>–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 это: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А) состояние объекта, при котором его применение по назначению недопустимо или нецелесообразно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 состояние объекта, при котором его применение по назначению недопустимо, но целесообразно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состояние объекта, при котором его применение по назначению нецелесообразно, но допустимо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pacing w:line="240" w:lineRule="auto"/>
        <w:ind w:left="283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 xml:space="preserve">16. </w:t>
      </w:r>
      <w:r w:rsidRPr="00205422">
        <w:rPr>
          <w:rFonts w:ascii="Times New Roman" w:hAnsi="Times New Roman" w:cs="Times New Roman"/>
          <w:sz w:val="24"/>
          <w:szCs w:val="24"/>
        </w:rPr>
        <w:t>Невосстанавливаемые объекты – это</w:t>
      </w:r>
      <w:r w:rsidRPr="00205422">
        <w:rPr>
          <w:rFonts w:ascii="Times New Roman" w:hAnsi="Times New Roman" w:cs="Times New Roman"/>
          <w:b/>
          <w:sz w:val="24"/>
          <w:szCs w:val="24"/>
        </w:rPr>
        <w:t>: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А) объекты, для которых работоспособность в случае возникновения отказа, не подлежит восстановлению;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 объекты, работоспособность которых может быть восстановлена только путем замены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объекты, работоспособность которых может быть восстановлена, в том числе и путем замены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pacing w:line="240" w:lineRule="auto"/>
        <w:ind w:left="283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b/>
          <w:bCs/>
          <w:sz w:val="24"/>
          <w:szCs w:val="24"/>
        </w:rPr>
        <w:t>17. Восстанавливаемые</w:t>
      </w:r>
      <w:r w:rsidRPr="00205422">
        <w:rPr>
          <w:rFonts w:ascii="Times New Roman" w:hAnsi="Times New Roman" w:cs="Times New Roman"/>
          <w:sz w:val="24"/>
          <w:szCs w:val="24"/>
        </w:rPr>
        <w:t> 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объекты – это: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E06FE">
        <w:rPr>
          <w:rFonts w:ascii="Times New Roman" w:hAnsi="Times New Roman" w:cs="Times New Roman"/>
          <w:sz w:val="24"/>
          <w:szCs w:val="24"/>
        </w:rPr>
        <w:t>А)</w:t>
      </w:r>
      <w:r w:rsidRPr="0020542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05422">
        <w:rPr>
          <w:rFonts w:ascii="Times New Roman" w:hAnsi="Times New Roman" w:cs="Times New Roman"/>
          <w:sz w:val="24"/>
          <w:szCs w:val="24"/>
        </w:rPr>
        <w:t>объекты, работоспособность которых может быть восстановлена только путем замены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E06FE">
        <w:rPr>
          <w:rFonts w:ascii="Times New Roman" w:hAnsi="Times New Roman" w:cs="Times New Roman"/>
          <w:b/>
          <w:sz w:val="24"/>
          <w:szCs w:val="24"/>
        </w:rPr>
        <w:t>Б)</w:t>
      </w:r>
      <w:r w:rsidRPr="00205422">
        <w:rPr>
          <w:rFonts w:ascii="Times New Roman" w:hAnsi="Times New Roman" w:cs="Times New Roman"/>
          <w:sz w:val="24"/>
          <w:szCs w:val="24"/>
        </w:rPr>
        <w:t xml:space="preserve"> </w:t>
      </w:r>
      <w:r w:rsidRPr="00205422">
        <w:rPr>
          <w:rFonts w:ascii="Times New Roman" w:hAnsi="Times New Roman" w:cs="Times New Roman"/>
          <w:b/>
          <w:sz w:val="24"/>
          <w:szCs w:val="24"/>
        </w:rPr>
        <w:t>объекты, работоспособность которых может быть восстановлена, в том числе и путем замены</w:t>
      </w:r>
      <w:r w:rsidRPr="002054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объекты, для которых работоспособность в случае возникновения отказа, не подлежит восстановлению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pacing w:line="240" w:lineRule="auto"/>
        <w:ind w:left="283"/>
        <w:rPr>
          <w:rFonts w:ascii="Times New Roman" w:hAnsi="Times New Roman" w:cs="Times New Roman"/>
          <w:b/>
          <w:bCs/>
          <w:sz w:val="24"/>
          <w:szCs w:val="24"/>
        </w:rPr>
      </w:pPr>
      <w:r w:rsidRPr="00205422">
        <w:rPr>
          <w:rFonts w:ascii="Times New Roman" w:hAnsi="Times New Roman" w:cs="Times New Roman"/>
          <w:b/>
          <w:bCs/>
          <w:sz w:val="24"/>
          <w:szCs w:val="24"/>
        </w:rPr>
        <w:t xml:space="preserve">18. </w:t>
      </w:r>
      <w:r w:rsidRPr="00205422">
        <w:rPr>
          <w:rFonts w:ascii="Times New Roman" w:hAnsi="Times New Roman" w:cs="Times New Roman"/>
          <w:bCs/>
          <w:sz w:val="24"/>
          <w:szCs w:val="24"/>
        </w:rPr>
        <w:t>Безотказность – это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: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05422">
        <w:rPr>
          <w:rFonts w:ascii="Times New Roman" w:hAnsi="Times New Roman" w:cs="Times New Roman"/>
          <w:b/>
          <w:bCs/>
          <w:sz w:val="24"/>
          <w:szCs w:val="24"/>
        </w:rPr>
        <w:t>А) свойство объекта непрерывно сохранять работоспособность в течение некоторой наработки или в течение некоторого времени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BE06FE">
        <w:rPr>
          <w:rFonts w:ascii="Times New Roman" w:hAnsi="Times New Roman" w:cs="Times New Roman"/>
          <w:bCs/>
          <w:sz w:val="24"/>
          <w:szCs w:val="24"/>
        </w:rPr>
        <w:t>Б)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05422">
        <w:rPr>
          <w:rFonts w:ascii="Times New Roman" w:hAnsi="Times New Roman" w:cs="Times New Roman"/>
          <w:bCs/>
          <w:sz w:val="24"/>
          <w:szCs w:val="24"/>
        </w:rPr>
        <w:t>свойство объекта сохранять работоспособность до наступления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05422">
        <w:rPr>
          <w:rFonts w:ascii="Times New Roman" w:hAnsi="Times New Roman" w:cs="Times New Roman"/>
          <w:bCs/>
          <w:sz w:val="24"/>
          <w:szCs w:val="24"/>
        </w:rPr>
        <w:t>предельного состояния при установленной системе технического обслуживания и ремонтов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205422">
        <w:rPr>
          <w:rFonts w:ascii="Times New Roman" w:hAnsi="Times New Roman" w:cs="Times New Roman"/>
          <w:bCs/>
          <w:sz w:val="24"/>
          <w:szCs w:val="24"/>
        </w:rPr>
        <w:t>В) свойство объекта непрерывно сохранять требуемые эксплуатационные показатели в течение (и после) срока хранения и транспортирования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75F9E">
        <w:rPr>
          <w:rFonts w:ascii="Times New Roman" w:hAnsi="Times New Roman" w:cs="Times New Roman"/>
          <w:b/>
          <w:bCs/>
          <w:sz w:val="24"/>
          <w:szCs w:val="24"/>
        </w:rPr>
        <w:t>19.</w:t>
      </w:r>
      <w:r w:rsidRPr="00B75F9E">
        <w:rPr>
          <w:rFonts w:ascii="Times New Roman" w:hAnsi="Times New Roman" w:cs="Times New Roman"/>
          <w:sz w:val="24"/>
          <w:szCs w:val="24"/>
        </w:rPr>
        <w:t xml:space="preserve"> Формула для определения функции надежности системы с последовательной структурной схемой надежности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pStyle w:val="a3"/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205422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А)           </w:t>
      </w:r>
      <w:r w:rsidRPr="00205422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4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55pt;height:40.3pt" o:ole="">
            <v:imagedata r:id="rId7" o:title=""/>
          </v:shape>
          <o:OLEObject Type="Embed" ProgID="Equation.DSMT4" ShapeID="_x0000_i1025" DrawAspect="Content" ObjectID="_1752339920" r:id="rId8"/>
        </w:objec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Б)      </w:t>
      </w:r>
      <w:r w:rsidRPr="00205422">
        <w:rPr>
          <w:rFonts w:ascii="Times New Roman" w:hAnsi="Times New Roman" w:cs="Times New Roman"/>
          <w:position w:val="-28"/>
          <w:sz w:val="24"/>
          <w:szCs w:val="24"/>
        </w:rPr>
        <w:object w:dxaOrig="1780" w:dyaOrig="680">
          <v:shape id="_x0000_i1026" type="#_x0000_t75" style="width:95.15pt;height:40.3pt" o:ole="">
            <v:imagedata r:id="rId9" o:title=""/>
          </v:shape>
          <o:OLEObject Type="Embed" ProgID="Equation.DSMT4" ShapeID="_x0000_i1026" DrawAspect="Content" ObjectID="_1752339921" r:id="rId10"/>
        </w:object>
      </w:r>
      <w:r w:rsidRPr="002054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В)     </w:t>
      </w:r>
      <w:r w:rsidRPr="00205422">
        <w:rPr>
          <w:rFonts w:ascii="Times New Roman" w:hAnsi="Times New Roman" w:cs="Times New Roman"/>
          <w:position w:val="-28"/>
          <w:sz w:val="24"/>
          <w:szCs w:val="24"/>
        </w:rPr>
        <w:object w:dxaOrig="1460" w:dyaOrig="680">
          <v:shape id="_x0000_i1027" type="#_x0000_t75" style="width:72.85pt;height:33.45pt" o:ole="">
            <v:imagedata r:id="rId11" o:title=""/>
          </v:shape>
          <o:OLEObject Type="Embed" ProgID="Equation.DSMT4" ShapeID="_x0000_i1027" DrawAspect="Content" ObjectID="_1752339922" r:id="rId12"/>
        </w:object>
      </w:r>
      <w:r w:rsidRPr="00205422">
        <w:rPr>
          <w:rFonts w:ascii="Times New Roman" w:hAnsi="Times New Roman" w:cs="Times New Roman"/>
          <w:sz w:val="24"/>
          <w:szCs w:val="24"/>
        </w:rPr>
        <w:t xml:space="preserve">        </w:t>
      </w:r>
      <w:r w:rsidRPr="00205422">
        <w:rPr>
          <w:rFonts w:ascii="Times New Roman" w:hAnsi="Times New Roman" w:cs="Times New Roman"/>
          <w:b/>
          <w:sz w:val="24"/>
          <w:szCs w:val="24"/>
        </w:rPr>
        <w:t xml:space="preserve">правильный ответ </w:t>
      </w:r>
    </w:p>
    <w:p w:rsidR="002E20EA" w:rsidRPr="00205422" w:rsidRDefault="002E20EA" w:rsidP="002E20EA">
      <w:pPr>
        <w:spacing w:line="240" w:lineRule="auto"/>
        <w:ind w:left="283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pacing w:line="240" w:lineRule="auto"/>
        <w:ind w:left="283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20. Вероятность того, что время появления отказа будет меньше заданного времени работы изделия: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А) вероятность безотказной работы;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 плотность вероятности;</w:t>
      </w:r>
    </w:p>
    <w:p w:rsidR="002E20EA" w:rsidRPr="007A0995" w:rsidRDefault="002E20EA" w:rsidP="002E20EA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A0995">
        <w:rPr>
          <w:rFonts w:ascii="Times New Roman" w:hAnsi="Times New Roman" w:cs="Times New Roman"/>
          <w:b/>
          <w:sz w:val="24"/>
          <w:szCs w:val="24"/>
        </w:rPr>
        <w:t>В) вероятность отказа;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E20EA" w:rsidRPr="00205422" w:rsidRDefault="002E20EA" w:rsidP="002E20EA">
      <w:pPr>
        <w:spacing w:line="240" w:lineRule="auto"/>
        <w:ind w:left="283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 xml:space="preserve">21. </w:t>
      </w:r>
      <w:r w:rsidRPr="00205422">
        <w:rPr>
          <w:rFonts w:ascii="Times New Roman" w:hAnsi="Times New Roman" w:cs="Times New Roman"/>
          <w:sz w:val="24"/>
          <w:szCs w:val="24"/>
        </w:rPr>
        <w:t>Кратность резервирования m=1 означает: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а) двойное резервирование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</w:t>
      </w:r>
      <w:r w:rsidRPr="00205422">
        <w:rPr>
          <w:rFonts w:ascii="Times New Roman" w:hAnsi="Times New Roman" w:cs="Times New Roman"/>
          <w:b/>
          <w:sz w:val="24"/>
          <w:szCs w:val="24"/>
        </w:rPr>
        <w:t>) дублирование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отсутствие резерва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pacing w:line="240" w:lineRule="auto"/>
        <w:ind w:left="283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22. При последовательно соединённых элементах вероятность безотказной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работы изделий равна: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а) </w:t>
      </w:r>
      <w:r w:rsidRPr="00205422">
        <w:rPr>
          <w:rFonts w:ascii="Times New Roman" w:hAnsi="Times New Roman" w:cs="Times New Roman"/>
          <w:b/>
          <w:sz w:val="24"/>
          <w:szCs w:val="24"/>
        </w:rPr>
        <w:t>произведению вероятностей безотказной работы всех элементов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б) сумме вероятностей безотказной работы соединенных элементов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1/n-число элементов</w:t>
      </w:r>
    </w:p>
    <w:p w:rsidR="002E20EA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г) 1</w:t>
      </w:r>
    </w:p>
    <w:p w:rsidR="002E20EA" w:rsidRPr="00205422" w:rsidRDefault="002E20EA" w:rsidP="002E20EA">
      <w:pPr>
        <w:spacing w:line="240" w:lineRule="auto"/>
        <w:ind w:left="283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20542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A73437">
        <w:rPr>
          <w:rFonts w:ascii="Times New Roman" w:hAnsi="Times New Roman" w:cs="Times New Roman"/>
          <w:b/>
          <w:sz w:val="24"/>
          <w:szCs w:val="24"/>
        </w:rPr>
        <w:t>К единичным показателям надежности относятся</w:t>
      </w:r>
      <w:r w:rsidRPr="00205422">
        <w:rPr>
          <w:rFonts w:ascii="Times New Roman" w:hAnsi="Times New Roman" w:cs="Times New Roman"/>
          <w:b/>
          <w:sz w:val="24"/>
          <w:szCs w:val="24"/>
        </w:rPr>
        <w:t>: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а) </w:t>
      </w:r>
      <w:r w:rsidRPr="00A73437">
        <w:rPr>
          <w:rFonts w:ascii="Times New Roman" w:hAnsi="Times New Roman" w:cs="Times New Roman"/>
          <w:b/>
          <w:sz w:val="24"/>
          <w:szCs w:val="24"/>
        </w:rPr>
        <w:t>безотказность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б) </w:t>
      </w:r>
      <w:r w:rsidRPr="00A73437">
        <w:rPr>
          <w:rFonts w:ascii="Times New Roman" w:hAnsi="Times New Roman" w:cs="Times New Roman"/>
          <w:b/>
          <w:sz w:val="24"/>
          <w:szCs w:val="24"/>
        </w:rPr>
        <w:t>ремонтопригодность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в) </w:t>
      </w:r>
      <w:r w:rsidRPr="00A73437">
        <w:rPr>
          <w:rFonts w:ascii="Times New Roman" w:hAnsi="Times New Roman" w:cs="Times New Roman"/>
          <w:sz w:val="24"/>
          <w:szCs w:val="24"/>
        </w:rPr>
        <w:t>коэффициент готовности</w:t>
      </w:r>
    </w:p>
    <w:p w:rsidR="002E20EA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г) </w:t>
      </w:r>
      <w:r w:rsidRPr="00A73437">
        <w:rPr>
          <w:rFonts w:ascii="Times New Roman" w:hAnsi="Times New Roman" w:cs="Times New Roman"/>
          <w:sz w:val="24"/>
          <w:szCs w:val="24"/>
        </w:rPr>
        <w:t>коэффициент технического использования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pacing w:line="240" w:lineRule="auto"/>
        <w:ind w:left="283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20542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A73437">
        <w:rPr>
          <w:rFonts w:ascii="Times New Roman" w:hAnsi="Times New Roman" w:cs="Times New Roman"/>
          <w:b/>
          <w:sz w:val="24"/>
          <w:szCs w:val="24"/>
        </w:rPr>
        <w:t>К комплексным показателям надежности относятся</w:t>
      </w:r>
    </w:p>
    <w:p w:rsidR="002E20EA" w:rsidRPr="00A73437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а</w:t>
      </w:r>
      <w:r w:rsidRPr="00A73437">
        <w:rPr>
          <w:rFonts w:ascii="Times New Roman" w:hAnsi="Times New Roman" w:cs="Times New Roman"/>
          <w:sz w:val="24"/>
          <w:szCs w:val="24"/>
        </w:rPr>
        <w:t>) безотказность</w:t>
      </w:r>
    </w:p>
    <w:p w:rsidR="002E20EA" w:rsidRPr="00A73437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73437">
        <w:rPr>
          <w:rFonts w:ascii="Times New Roman" w:hAnsi="Times New Roman" w:cs="Times New Roman"/>
          <w:sz w:val="24"/>
          <w:szCs w:val="24"/>
        </w:rPr>
        <w:t>б) ремонтопригодность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в) </w:t>
      </w:r>
      <w:r w:rsidRPr="00A73437">
        <w:rPr>
          <w:rFonts w:ascii="Times New Roman" w:hAnsi="Times New Roman" w:cs="Times New Roman"/>
          <w:b/>
          <w:sz w:val="24"/>
          <w:szCs w:val="24"/>
        </w:rPr>
        <w:t>коэффициент готовности</w:t>
      </w:r>
    </w:p>
    <w:p w:rsidR="002E20EA" w:rsidRDefault="002E20EA" w:rsidP="002E20EA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г) </w:t>
      </w:r>
      <w:r w:rsidRPr="00A73437">
        <w:rPr>
          <w:rFonts w:ascii="Times New Roman" w:hAnsi="Times New Roman" w:cs="Times New Roman"/>
          <w:b/>
          <w:sz w:val="24"/>
          <w:szCs w:val="24"/>
        </w:rPr>
        <w:t>коэффициент технического использования</w:t>
      </w:r>
    </w:p>
    <w:p w:rsidR="002E20EA" w:rsidRDefault="002E20EA" w:rsidP="002E20EA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E20EA" w:rsidRPr="00476F32" w:rsidRDefault="002E20EA" w:rsidP="002E20EA">
      <w:pPr>
        <w:pStyle w:val="a3"/>
        <w:ind w:hanging="578"/>
        <w:rPr>
          <w:rFonts w:ascii="Times New Roman" w:hAnsi="Times New Roman" w:cs="Times New Roman"/>
          <w:b/>
          <w:sz w:val="24"/>
          <w:szCs w:val="24"/>
        </w:rPr>
      </w:pPr>
      <w:r w:rsidRPr="00476F32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476F32"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В теории надежности использу</w:t>
      </w:r>
      <w:r w:rsidRPr="00476F32">
        <w:rPr>
          <w:rFonts w:ascii="Times New Roman" w:hAnsi="Times New Roman" w:cs="Times New Roman"/>
          <w:b/>
          <w:sz w:val="24"/>
          <w:szCs w:val="24"/>
        </w:rPr>
        <w:t>ется ряд законов. «Для непрерывных случайных величин используются следующие законы ...» .</w:t>
      </w:r>
    </w:p>
    <w:p w:rsidR="002E20EA" w:rsidRPr="00476F32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>а) Биноминальный</w:t>
      </w:r>
    </w:p>
    <w:p w:rsidR="002E20EA" w:rsidRPr="00476F32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>б) Пуассона</w:t>
      </w:r>
    </w:p>
    <w:p w:rsidR="002E20EA" w:rsidRPr="00476F32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в) </w:t>
      </w:r>
      <w:r w:rsidRPr="00476F32">
        <w:rPr>
          <w:rFonts w:ascii="Times New Roman" w:hAnsi="Times New Roman" w:cs="Times New Roman"/>
          <w:b/>
          <w:sz w:val="24"/>
          <w:szCs w:val="24"/>
        </w:rPr>
        <w:t>Экспоненциальный</w:t>
      </w:r>
    </w:p>
    <w:p w:rsidR="002E20EA" w:rsidRPr="00476F32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г) </w:t>
      </w:r>
      <w:r w:rsidRPr="000025C7">
        <w:rPr>
          <w:rFonts w:ascii="Times New Roman" w:hAnsi="Times New Roman" w:cs="Times New Roman"/>
          <w:b/>
          <w:sz w:val="24"/>
          <w:szCs w:val="24"/>
        </w:rPr>
        <w:t>Вейбулла.</w:t>
      </w:r>
    </w:p>
    <w:p w:rsidR="002E20EA" w:rsidRPr="00476F32" w:rsidRDefault="002E20EA" w:rsidP="002E20EA">
      <w:pPr>
        <w:pStyle w:val="a3"/>
        <w:ind w:hanging="578"/>
        <w:rPr>
          <w:rFonts w:ascii="Times New Roman" w:hAnsi="Times New Roman" w:cs="Times New Roman"/>
          <w:b/>
          <w:sz w:val="24"/>
          <w:szCs w:val="24"/>
        </w:rPr>
      </w:pPr>
      <w:r w:rsidRPr="00476F32">
        <w:rPr>
          <w:rFonts w:ascii="Times New Roman" w:hAnsi="Times New Roman" w:cs="Times New Roman"/>
          <w:b/>
          <w:sz w:val="24"/>
          <w:szCs w:val="24"/>
        </w:rPr>
        <w:lastRenderedPageBreak/>
        <w:t>2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476F32"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В теории надежности использу</w:t>
      </w:r>
      <w:r w:rsidRPr="00476F32">
        <w:rPr>
          <w:rFonts w:ascii="Times New Roman" w:hAnsi="Times New Roman" w:cs="Times New Roman"/>
          <w:b/>
          <w:sz w:val="24"/>
          <w:szCs w:val="24"/>
        </w:rPr>
        <w:t xml:space="preserve">ется ряд законов. «Для </w:t>
      </w:r>
      <w:r>
        <w:rPr>
          <w:rFonts w:ascii="Times New Roman" w:hAnsi="Times New Roman" w:cs="Times New Roman"/>
          <w:b/>
          <w:sz w:val="24"/>
          <w:szCs w:val="24"/>
        </w:rPr>
        <w:t>дискретных</w:t>
      </w:r>
      <w:r w:rsidRPr="00476F32">
        <w:rPr>
          <w:rFonts w:ascii="Times New Roman" w:hAnsi="Times New Roman" w:cs="Times New Roman"/>
          <w:b/>
          <w:sz w:val="24"/>
          <w:szCs w:val="24"/>
        </w:rPr>
        <w:t xml:space="preserve"> случайных величин используются следующие законы ...» .</w:t>
      </w:r>
    </w:p>
    <w:p w:rsidR="002E20EA" w:rsidRPr="00476F32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а) </w:t>
      </w:r>
      <w:r w:rsidRPr="000025C7">
        <w:rPr>
          <w:rFonts w:ascii="Times New Roman" w:hAnsi="Times New Roman" w:cs="Times New Roman"/>
          <w:b/>
          <w:sz w:val="24"/>
          <w:szCs w:val="24"/>
        </w:rPr>
        <w:t>Биноминальный</w:t>
      </w:r>
    </w:p>
    <w:p w:rsidR="002E20EA" w:rsidRPr="00476F32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б) </w:t>
      </w:r>
      <w:r w:rsidRPr="000025C7">
        <w:rPr>
          <w:rFonts w:ascii="Times New Roman" w:hAnsi="Times New Roman" w:cs="Times New Roman"/>
          <w:b/>
          <w:sz w:val="24"/>
          <w:szCs w:val="24"/>
        </w:rPr>
        <w:t>Пуассона</w:t>
      </w:r>
    </w:p>
    <w:p w:rsidR="002E20EA" w:rsidRPr="000025C7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в) </w:t>
      </w:r>
      <w:r w:rsidRPr="000025C7">
        <w:rPr>
          <w:rFonts w:ascii="Times New Roman" w:hAnsi="Times New Roman" w:cs="Times New Roman"/>
          <w:sz w:val="24"/>
          <w:szCs w:val="24"/>
        </w:rPr>
        <w:t>Экспоненциальный</w:t>
      </w:r>
    </w:p>
    <w:p w:rsidR="002E20EA" w:rsidRPr="000025C7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0025C7">
        <w:rPr>
          <w:rFonts w:ascii="Times New Roman" w:hAnsi="Times New Roman" w:cs="Times New Roman"/>
          <w:sz w:val="24"/>
          <w:szCs w:val="24"/>
        </w:rPr>
        <w:t>г) Вейбулла.</w:t>
      </w:r>
    </w:p>
    <w:p w:rsidR="002E20EA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476F32" w:rsidRDefault="002E20EA" w:rsidP="002E20EA">
      <w:pPr>
        <w:pStyle w:val="a3"/>
        <w:ind w:hanging="578"/>
        <w:rPr>
          <w:rFonts w:ascii="Times New Roman" w:hAnsi="Times New Roman" w:cs="Times New Roman"/>
          <w:b/>
          <w:sz w:val="24"/>
          <w:szCs w:val="24"/>
        </w:rPr>
      </w:pPr>
      <w:r w:rsidRPr="00476F32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 w:rsidRPr="00476F3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DE041A">
        <w:rPr>
          <w:rFonts w:ascii="Times New Roman" w:hAnsi="Times New Roman" w:cs="Times New Roman"/>
          <w:b/>
          <w:sz w:val="24"/>
          <w:szCs w:val="24"/>
        </w:rPr>
        <w:t>Выберите все классификационные признаки коррозии по типу коррозионной среды</w:t>
      </w:r>
    </w:p>
    <w:p w:rsidR="002E20EA" w:rsidRPr="00476F32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а) </w:t>
      </w:r>
      <w:r>
        <w:rPr>
          <w:rFonts w:ascii="Times New Roman" w:hAnsi="Times New Roman" w:cs="Times New Roman"/>
          <w:b/>
          <w:bCs/>
          <w:sz w:val="24"/>
          <w:szCs w:val="24"/>
        </w:rPr>
        <w:t>атмосферная, газовая</w:t>
      </w:r>
    </w:p>
    <w:p w:rsidR="002E20EA" w:rsidRPr="00476F32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б) </w:t>
      </w:r>
      <w:r w:rsidRPr="0096579E">
        <w:rPr>
          <w:rFonts w:ascii="Times New Roman" w:hAnsi="Times New Roman" w:cs="Times New Roman"/>
          <w:b/>
          <w:bCs/>
          <w:sz w:val="24"/>
          <w:szCs w:val="24"/>
        </w:rPr>
        <w:t>морская, подземная</w:t>
      </w:r>
    </w:p>
    <w:p w:rsidR="002E20EA" w:rsidRPr="000025C7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в) </w:t>
      </w:r>
      <w:r w:rsidRPr="0096579E">
        <w:rPr>
          <w:rFonts w:ascii="Times New Roman" w:hAnsi="Times New Roman" w:cs="Times New Roman"/>
          <w:sz w:val="24"/>
          <w:szCs w:val="24"/>
        </w:rPr>
        <w:t>сплошная, местная</w:t>
      </w:r>
    </w:p>
    <w:p w:rsidR="002E20EA" w:rsidRPr="000025C7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0025C7">
        <w:rPr>
          <w:rFonts w:ascii="Times New Roman" w:hAnsi="Times New Roman" w:cs="Times New Roman"/>
          <w:sz w:val="24"/>
          <w:szCs w:val="24"/>
        </w:rPr>
        <w:t xml:space="preserve">г) </w:t>
      </w:r>
      <w:r w:rsidRPr="0096579E">
        <w:rPr>
          <w:rFonts w:ascii="Times New Roman" w:hAnsi="Times New Roman" w:cs="Times New Roman"/>
          <w:sz w:val="24"/>
          <w:szCs w:val="24"/>
        </w:rPr>
        <w:t>подп</w:t>
      </w:r>
      <w:r>
        <w:rPr>
          <w:rFonts w:ascii="Times New Roman" w:hAnsi="Times New Roman" w:cs="Times New Roman"/>
          <w:sz w:val="24"/>
          <w:szCs w:val="24"/>
        </w:rPr>
        <w:t>оверхностная, межкристаллитная</w:t>
      </w:r>
    </w:p>
    <w:p w:rsidR="002E20EA" w:rsidRPr="00476F32" w:rsidRDefault="002E20EA" w:rsidP="002E20EA">
      <w:pPr>
        <w:pStyle w:val="a3"/>
        <w:ind w:hanging="578"/>
        <w:rPr>
          <w:rFonts w:ascii="Times New Roman" w:hAnsi="Times New Roman" w:cs="Times New Roman"/>
          <w:b/>
          <w:sz w:val="24"/>
          <w:szCs w:val="24"/>
        </w:rPr>
      </w:pPr>
      <w:r w:rsidRPr="00476F32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8</w:t>
      </w:r>
      <w:r w:rsidRPr="00476F3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6579E">
        <w:rPr>
          <w:rFonts w:ascii="Times New Roman" w:hAnsi="Times New Roman" w:cs="Times New Roman"/>
          <w:b/>
          <w:sz w:val="24"/>
          <w:szCs w:val="24"/>
        </w:rPr>
        <w:t> На каких науках, прежде всего, базируется наука о надежности?</w:t>
      </w:r>
    </w:p>
    <w:p w:rsidR="002E20EA" w:rsidRPr="00476F32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а) </w:t>
      </w:r>
      <w:r w:rsidRPr="0096579E">
        <w:rPr>
          <w:rFonts w:ascii="Times New Roman" w:hAnsi="Times New Roman" w:cs="Times New Roman"/>
          <w:b/>
          <w:bCs/>
          <w:sz w:val="24"/>
          <w:szCs w:val="24"/>
        </w:rPr>
        <w:t>теория вероятностей</w:t>
      </w:r>
    </w:p>
    <w:p w:rsidR="002E20EA" w:rsidRPr="00476F32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б) </w:t>
      </w:r>
      <w:r w:rsidRPr="0096579E">
        <w:rPr>
          <w:rFonts w:ascii="Times New Roman" w:hAnsi="Times New Roman" w:cs="Times New Roman"/>
          <w:b/>
          <w:bCs/>
          <w:sz w:val="24"/>
          <w:szCs w:val="24"/>
        </w:rPr>
        <w:t>математическая статистика</w:t>
      </w:r>
    </w:p>
    <w:p w:rsidR="002E20EA" w:rsidRPr="000025C7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в) </w:t>
      </w:r>
      <w:r w:rsidRPr="0096579E">
        <w:rPr>
          <w:rFonts w:ascii="Times New Roman" w:hAnsi="Times New Roman" w:cs="Times New Roman"/>
          <w:sz w:val="24"/>
          <w:szCs w:val="24"/>
        </w:rPr>
        <w:t>физика </w:t>
      </w:r>
    </w:p>
    <w:p w:rsidR="002E20EA" w:rsidRPr="000025C7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0025C7">
        <w:rPr>
          <w:rFonts w:ascii="Times New Roman" w:hAnsi="Times New Roman" w:cs="Times New Roman"/>
          <w:sz w:val="24"/>
          <w:szCs w:val="24"/>
        </w:rPr>
        <w:t xml:space="preserve">г) </w:t>
      </w:r>
      <w:r w:rsidRPr="0096579E">
        <w:rPr>
          <w:rFonts w:ascii="Times New Roman" w:hAnsi="Times New Roman" w:cs="Times New Roman"/>
          <w:sz w:val="24"/>
          <w:szCs w:val="24"/>
        </w:rPr>
        <w:t>химия</w:t>
      </w:r>
    </w:p>
    <w:p w:rsidR="002E20EA" w:rsidRPr="00476F32" w:rsidRDefault="002E20EA" w:rsidP="002E20EA">
      <w:pPr>
        <w:pStyle w:val="a3"/>
        <w:ind w:hanging="578"/>
        <w:rPr>
          <w:rFonts w:ascii="Times New Roman" w:hAnsi="Times New Roman" w:cs="Times New Roman"/>
          <w:b/>
          <w:sz w:val="24"/>
          <w:szCs w:val="24"/>
        </w:rPr>
      </w:pPr>
      <w:r w:rsidRPr="00476F32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9</w:t>
      </w:r>
      <w:r w:rsidRPr="00476F3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6579E">
        <w:rPr>
          <w:rFonts w:ascii="Times New Roman" w:hAnsi="Times New Roman" w:cs="Times New Roman"/>
          <w:b/>
          <w:sz w:val="24"/>
          <w:szCs w:val="24"/>
        </w:rPr>
        <w:t> Выберите классификационный признак коррозии по характеру взаимодействия металла со средой.</w:t>
      </w:r>
    </w:p>
    <w:p w:rsidR="002E20EA" w:rsidRPr="0096579E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а) </w:t>
      </w:r>
      <w:r w:rsidRPr="0096579E">
        <w:rPr>
          <w:rFonts w:ascii="Times New Roman" w:hAnsi="Times New Roman" w:cs="Times New Roman"/>
          <w:bCs/>
          <w:sz w:val="24"/>
          <w:szCs w:val="24"/>
        </w:rPr>
        <w:t>газовая</w:t>
      </w:r>
    </w:p>
    <w:p w:rsidR="002E20EA" w:rsidRPr="0096579E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96579E">
        <w:rPr>
          <w:rFonts w:ascii="Times New Roman" w:hAnsi="Times New Roman" w:cs="Times New Roman"/>
          <w:sz w:val="24"/>
          <w:szCs w:val="24"/>
        </w:rPr>
        <w:t>б)</w:t>
      </w:r>
      <w:r w:rsidRPr="0096579E">
        <w:rPr>
          <w:rFonts w:ascii="Arial" w:hAnsi="Arial" w:cs="Arial"/>
          <w:color w:val="000000"/>
        </w:rPr>
        <w:t xml:space="preserve"> </w:t>
      </w:r>
      <w:r w:rsidRPr="0096579E">
        <w:rPr>
          <w:rFonts w:ascii="Times New Roman" w:hAnsi="Times New Roman" w:cs="Times New Roman"/>
          <w:bCs/>
          <w:sz w:val="24"/>
          <w:szCs w:val="24"/>
        </w:rPr>
        <w:t>морская</w:t>
      </w:r>
    </w:p>
    <w:p w:rsidR="002E20EA" w:rsidRPr="000025C7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в) </w:t>
      </w:r>
      <w:r w:rsidRPr="0096579E">
        <w:rPr>
          <w:rFonts w:ascii="Times New Roman" w:hAnsi="Times New Roman" w:cs="Times New Roman"/>
          <w:b/>
          <w:bCs/>
          <w:sz w:val="24"/>
          <w:szCs w:val="24"/>
        </w:rPr>
        <w:t>химическая</w:t>
      </w:r>
    </w:p>
    <w:p w:rsidR="002E20EA" w:rsidRPr="000025C7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0025C7">
        <w:rPr>
          <w:rFonts w:ascii="Times New Roman" w:hAnsi="Times New Roman" w:cs="Times New Roman"/>
          <w:sz w:val="24"/>
          <w:szCs w:val="24"/>
        </w:rPr>
        <w:t xml:space="preserve">г) </w:t>
      </w:r>
      <w:r w:rsidRPr="0096579E">
        <w:rPr>
          <w:rFonts w:ascii="Times New Roman" w:hAnsi="Times New Roman" w:cs="Times New Roman"/>
          <w:b/>
          <w:bCs/>
          <w:sz w:val="24"/>
          <w:szCs w:val="24"/>
        </w:rPr>
        <w:t>электрохимическая</w:t>
      </w:r>
    </w:p>
    <w:p w:rsidR="002E20EA" w:rsidRPr="00476F32" w:rsidRDefault="002E20EA" w:rsidP="002E20EA">
      <w:pPr>
        <w:pStyle w:val="a3"/>
        <w:ind w:hanging="578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0</w:t>
      </w:r>
      <w:r w:rsidRPr="00476F3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6579E">
        <w:rPr>
          <w:rFonts w:ascii="Times New Roman" w:hAnsi="Times New Roman" w:cs="Times New Roman"/>
          <w:b/>
          <w:sz w:val="24"/>
          <w:szCs w:val="24"/>
        </w:rPr>
        <w:t> </w:t>
      </w:r>
      <w:r w:rsidRPr="00DB5204">
        <w:rPr>
          <w:rFonts w:ascii="Times New Roman" w:hAnsi="Times New Roman" w:cs="Times New Roman"/>
          <w:b/>
          <w:sz w:val="24"/>
          <w:szCs w:val="24"/>
        </w:rPr>
        <w:t>К основным причинам возникновения отказов, приводящим к нарушению работоспособности машин, относятся:</w:t>
      </w:r>
    </w:p>
    <w:p w:rsidR="002E20EA" w:rsidRPr="0096579E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а) </w:t>
      </w:r>
      <w:r w:rsidRPr="00DB5204">
        <w:rPr>
          <w:rFonts w:ascii="Times New Roman" w:hAnsi="Times New Roman" w:cs="Times New Roman"/>
          <w:bCs/>
          <w:sz w:val="24"/>
          <w:szCs w:val="24"/>
        </w:rPr>
        <w:t>нарушение правил эксплуатации</w:t>
      </w:r>
    </w:p>
    <w:p w:rsidR="002E20EA" w:rsidRPr="0096579E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96579E">
        <w:rPr>
          <w:rFonts w:ascii="Times New Roman" w:hAnsi="Times New Roman" w:cs="Times New Roman"/>
          <w:sz w:val="24"/>
          <w:szCs w:val="24"/>
        </w:rPr>
        <w:t>б)</w:t>
      </w:r>
      <w:r w:rsidRPr="0096579E">
        <w:rPr>
          <w:rFonts w:ascii="Arial" w:hAnsi="Arial" w:cs="Arial"/>
          <w:color w:val="000000"/>
        </w:rPr>
        <w:t xml:space="preserve"> </w:t>
      </w:r>
      <w:r w:rsidRPr="00DB5204">
        <w:rPr>
          <w:rFonts w:ascii="Times New Roman" w:hAnsi="Times New Roman" w:cs="Times New Roman"/>
          <w:bCs/>
          <w:sz w:val="24"/>
          <w:szCs w:val="24"/>
        </w:rPr>
        <w:t>отсутствие смазки</w:t>
      </w:r>
    </w:p>
    <w:p w:rsidR="002E20EA" w:rsidRPr="000025C7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в) </w:t>
      </w:r>
      <w:r w:rsidRPr="00DB5204">
        <w:rPr>
          <w:rFonts w:ascii="Times New Roman" w:hAnsi="Times New Roman" w:cs="Times New Roman"/>
          <w:b/>
          <w:bCs/>
          <w:sz w:val="24"/>
          <w:szCs w:val="24"/>
        </w:rPr>
        <w:t>физическое изнашивание</w:t>
      </w:r>
    </w:p>
    <w:p w:rsidR="002E20EA" w:rsidRPr="000025C7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0025C7">
        <w:rPr>
          <w:rFonts w:ascii="Times New Roman" w:hAnsi="Times New Roman" w:cs="Times New Roman"/>
          <w:sz w:val="24"/>
          <w:szCs w:val="24"/>
        </w:rPr>
        <w:t xml:space="preserve">г) </w:t>
      </w:r>
      <w:r w:rsidRPr="00DB5204">
        <w:rPr>
          <w:rFonts w:ascii="Times New Roman" w:hAnsi="Times New Roman" w:cs="Times New Roman"/>
          <w:b/>
          <w:bCs/>
          <w:sz w:val="24"/>
          <w:szCs w:val="24"/>
        </w:rPr>
        <w:t>старение материалов</w:t>
      </w:r>
    </w:p>
    <w:p w:rsidR="002E20EA" w:rsidRPr="00476F32" w:rsidRDefault="002E20EA" w:rsidP="002E20EA">
      <w:pPr>
        <w:pStyle w:val="a3"/>
        <w:ind w:hanging="578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1</w:t>
      </w:r>
      <w:r w:rsidRPr="00476F3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6579E">
        <w:rPr>
          <w:rFonts w:ascii="Times New Roman" w:hAnsi="Times New Roman" w:cs="Times New Roman"/>
          <w:b/>
          <w:sz w:val="24"/>
          <w:szCs w:val="24"/>
        </w:rPr>
        <w:t> </w:t>
      </w:r>
      <w:r w:rsidRPr="00DB5204">
        <w:rPr>
          <w:rFonts w:ascii="Times New Roman" w:hAnsi="Times New Roman" w:cs="Times New Roman"/>
          <w:b/>
          <w:sz w:val="24"/>
          <w:szCs w:val="24"/>
        </w:rPr>
        <w:t>Какие из перечисленных объектов являются деталью?</w:t>
      </w:r>
    </w:p>
    <w:p w:rsidR="002E20EA" w:rsidRPr="0096579E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а) </w:t>
      </w:r>
      <w:r w:rsidRPr="00DB5204">
        <w:rPr>
          <w:rFonts w:ascii="Times New Roman" w:hAnsi="Times New Roman" w:cs="Times New Roman"/>
          <w:b/>
          <w:bCs/>
          <w:sz w:val="24"/>
          <w:szCs w:val="24"/>
        </w:rPr>
        <w:t>поршневой палец</w:t>
      </w:r>
    </w:p>
    <w:p w:rsidR="002E20EA" w:rsidRPr="0096579E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96579E">
        <w:rPr>
          <w:rFonts w:ascii="Times New Roman" w:hAnsi="Times New Roman" w:cs="Times New Roman"/>
          <w:sz w:val="24"/>
          <w:szCs w:val="24"/>
        </w:rPr>
        <w:t>б)</w:t>
      </w:r>
      <w:r w:rsidRPr="0096579E">
        <w:rPr>
          <w:rFonts w:ascii="Arial" w:hAnsi="Arial" w:cs="Arial"/>
          <w:color w:val="000000"/>
        </w:rPr>
        <w:t xml:space="preserve"> </w:t>
      </w:r>
      <w:r w:rsidRPr="00DB5204">
        <w:rPr>
          <w:rFonts w:ascii="Times New Roman" w:hAnsi="Times New Roman" w:cs="Times New Roman"/>
          <w:b/>
          <w:bCs/>
          <w:sz w:val="24"/>
          <w:szCs w:val="24"/>
        </w:rPr>
        <w:t>гильза цилиндра</w:t>
      </w:r>
    </w:p>
    <w:p w:rsidR="002E20EA" w:rsidRPr="00DB5204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в) </w:t>
      </w:r>
      <w:r w:rsidRPr="00DB5204">
        <w:rPr>
          <w:rFonts w:ascii="Times New Roman" w:hAnsi="Times New Roman" w:cs="Times New Roman"/>
          <w:bCs/>
          <w:sz w:val="24"/>
          <w:szCs w:val="24"/>
        </w:rPr>
        <w:t>гусеница</w:t>
      </w:r>
    </w:p>
    <w:p w:rsidR="002E20EA" w:rsidRPr="00476F32" w:rsidRDefault="002E20EA" w:rsidP="002E20EA">
      <w:pPr>
        <w:pStyle w:val="a3"/>
        <w:ind w:hanging="578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2</w:t>
      </w:r>
      <w:r w:rsidRPr="00476F3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6579E">
        <w:rPr>
          <w:rFonts w:ascii="Times New Roman" w:hAnsi="Times New Roman" w:cs="Times New Roman"/>
          <w:b/>
          <w:sz w:val="24"/>
          <w:szCs w:val="24"/>
        </w:rPr>
        <w:t> </w:t>
      </w:r>
      <w:r w:rsidRPr="00DB5204">
        <w:rPr>
          <w:rFonts w:ascii="Times New Roman" w:hAnsi="Times New Roman" w:cs="Times New Roman"/>
          <w:b/>
          <w:sz w:val="24"/>
          <w:szCs w:val="24"/>
        </w:rPr>
        <w:t>Какие из перечисленных объектов являются сборочной единицей?</w:t>
      </w:r>
    </w:p>
    <w:p w:rsidR="002E20EA" w:rsidRPr="0096579E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а) </w:t>
      </w:r>
      <w:r w:rsidRPr="00DB5204">
        <w:rPr>
          <w:rFonts w:ascii="Times New Roman" w:hAnsi="Times New Roman" w:cs="Times New Roman"/>
          <w:b/>
          <w:bCs/>
          <w:sz w:val="24"/>
          <w:szCs w:val="24"/>
        </w:rPr>
        <w:t>шатун в сборе с крышкой шатуна</w:t>
      </w:r>
    </w:p>
    <w:p w:rsidR="002E20EA" w:rsidRPr="0096579E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96579E">
        <w:rPr>
          <w:rFonts w:ascii="Times New Roman" w:hAnsi="Times New Roman" w:cs="Times New Roman"/>
          <w:sz w:val="24"/>
          <w:szCs w:val="24"/>
        </w:rPr>
        <w:t>б)</w:t>
      </w:r>
      <w:r w:rsidRPr="0096579E">
        <w:rPr>
          <w:rFonts w:ascii="Arial" w:hAnsi="Arial" w:cs="Arial"/>
          <w:color w:val="000000"/>
        </w:rPr>
        <w:t xml:space="preserve"> </w:t>
      </w:r>
      <w:r w:rsidRPr="00DB5204">
        <w:rPr>
          <w:rFonts w:ascii="Times New Roman" w:hAnsi="Times New Roman" w:cs="Times New Roman"/>
          <w:b/>
          <w:bCs/>
          <w:sz w:val="24"/>
          <w:szCs w:val="24"/>
        </w:rPr>
        <w:t xml:space="preserve">гусеница </w:t>
      </w:r>
    </w:p>
    <w:p w:rsidR="002E20EA" w:rsidRPr="00DB5204" w:rsidRDefault="002E20EA" w:rsidP="002E20EA">
      <w:pPr>
        <w:pStyle w:val="a3"/>
        <w:rPr>
          <w:rFonts w:ascii="Times New Roman" w:hAnsi="Times New Roman" w:cs="Times New Roman"/>
          <w:sz w:val="24"/>
          <w:szCs w:val="24"/>
        </w:rPr>
      </w:pPr>
      <w:r w:rsidRPr="00476F32">
        <w:rPr>
          <w:rFonts w:ascii="Times New Roman" w:hAnsi="Times New Roman" w:cs="Times New Roman"/>
          <w:sz w:val="24"/>
          <w:szCs w:val="24"/>
        </w:rPr>
        <w:t xml:space="preserve">в) </w:t>
      </w:r>
      <w:r w:rsidRPr="00DB5204">
        <w:rPr>
          <w:rFonts w:ascii="Times New Roman" w:hAnsi="Times New Roman" w:cs="Times New Roman"/>
          <w:sz w:val="24"/>
          <w:szCs w:val="24"/>
        </w:rPr>
        <w:t>поршневой палец </w:t>
      </w:r>
    </w:p>
    <w:p w:rsidR="002E20EA" w:rsidRPr="00205422" w:rsidRDefault="002E20EA" w:rsidP="002E20E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 xml:space="preserve">Сложные вопросы </w:t>
      </w:r>
    </w:p>
    <w:p w:rsidR="002E20EA" w:rsidRPr="00205422" w:rsidRDefault="002E20EA" w:rsidP="002E20EA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2E20EA">
        <w:rPr>
          <w:rFonts w:ascii="Times New Roman" w:hAnsi="Times New Roman" w:cs="Times New Roman"/>
          <w:sz w:val="24"/>
          <w:szCs w:val="24"/>
        </w:rPr>
        <w:t>33.</w:t>
      </w:r>
      <w:r w:rsidRPr="00205422">
        <w:rPr>
          <w:rFonts w:ascii="Times New Roman" w:hAnsi="Times New Roman" w:cs="Times New Roman"/>
          <w:sz w:val="24"/>
          <w:szCs w:val="24"/>
        </w:rPr>
        <w:t xml:space="preserve"> Основные законы распределения случайных величин: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а) Гаусса, Ньютона, Вейбулла; 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 xml:space="preserve">б) Гаусса, Вейбулла, экспоненциальный; 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в) нормальный, Вейбулла, параболический; 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205422">
        <w:rPr>
          <w:rFonts w:ascii="Times New Roman" w:hAnsi="Times New Roman" w:cs="Times New Roman"/>
          <w:sz w:val="24"/>
          <w:szCs w:val="24"/>
        </w:rPr>
        <w:t>4. Резервирование, при котором используют нагруженный резерв и при отказе любого элемента в резервированной группе, выполнение объектом требуемых функций обеспечивается без переключения оставшихся элементов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lastRenderedPageBreak/>
        <w:t>А) функциональное резервирование;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Б) постоянное резервирование;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>В) скользящее резервирование;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205422">
        <w:rPr>
          <w:rFonts w:ascii="Times New Roman" w:hAnsi="Times New Roman" w:cs="Times New Roman"/>
          <w:sz w:val="24"/>
          <w:szCs w:val="24"/>
        </w:rPr>
        <w:t>5</w:t>
      </w:r>
      <w:r w:rsidRPr="00B75F9E">
        <w:rPr>
          <w:rFonts w:ascii="Times New Roman" w:hAnsi="Times New Roman" w:cs="Times New Roman"/>
          <w:sz w:val="24"/>
          <w:szCs w:val="24"/>
        </w:rPr>
        <w:t>. Система имеет параллельную структурную схему надежности и состоит из N элементов, восстанавливающих свою работоспособность после наступления отказа за конечное время. Формула, позволяющая определить коэффициент простоя для такой системы: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05422">
        <w:rPr>
          <w:rFonts w:ascii="Times New Roman" w:eastAsia="Calibri" w:hAnsi="Times New Roman" w:cs="Times New Roman"/>
          <w:sz w:val="24"/>
          <w:szCs w:val="24"/>
        </w:rPr>
        <w:t xml:space="preserve">А)       </w:t>
      </w:r>
      <w:r w:rsidRPr="00205422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800" w:dyaOrig="680">
          <v:shape id="_x0000_i1028" type="#_x0000_t75" style="width:90.85pt;height:33.45pt" o:ole="">
            <v:imagedata r:id="rId13" o:title=""/>
          </v:shape>
          <o:OLEObject Type="Embed" ProgID="Equation.DSMT4" ShapeID="_x0000_i1028" DrawAspect="Content" ObjectID="_1752339923" r:id="rId14"/>
        </w:object>
      </w:r>
      <w:r w:rsidRPr="00205422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 xml:space="preserve">Б)     </w:t>
      </w:r>
      <w:r w:rsidRPr="00205422">
        <w:rPr>
          <w:rFonts w:ascii="Times New Roman" w:hAnsi="Times New Roman" w:cs="Times New Roman"/>
          <w:b/>
          <w:position w:val="-28"/>
          <w:sz w:val="24"/>
          <w:szCs w:val="24"/>
        </w:rPr>
        <w:object w:dxaOrig="2620" w:dyaOrig="680">
          <v:shape id="_x0000_i1029" type="#_x0000_t75" style="width:131.15pt;height:33.45pt" o:ole="">
            <v:imagedata r:id="rId15" o:title=""/>
          </v:shape>
          <o:OLEObject Type="Embed" ProgID="Equation.DSMT4" ShapeID="_x0000_i1029" DrawAspect="Content" ObjectID="_1752339924" r:id="rId16"/>
        </w:object>
      </w:r>
      <w:r w:rsidRPr="00205422">
        <w:rPr>
          <w:rFonts w:ascii="Times New Roman" w:hAnsi="Times New Roman" w:cs="Times New Roman"/>
          <w:b/>
          <w:sz w:val="24"/>
          <w:szCs w:val="24"/>
        </w:rPr>
        <w:t xml:space="preserve">            (правильный ответ)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В)     </w:t>
      </w:r>
      <w:r w:rsidRPr="00205422">
        <w:rPr>
          <w:rFonts w:ascii="Times New Roman" w:hAnsi="Times New Roman" w:cs="Times New Roman"/>
          <w:position w:val="-28"/>
          <w:sz w:val="24"/>
          <w:szCs w:val="24"/>
        </w:rPr>
        <w:object w:dxaOrig="1840" w:dyaOrig="680">
          <v:shape id="_x0000_i1030" type="#_x0000_t75" style="width:90.85pt;height:33.45pt" o:ole="">
            <v:imagedata r:id="rId17" o:title=""/>
          </v:shape>
          <o:OLEObject Type="Embed" ProgID="Equation.DSMT4" ShapeID="_x0000_i1030" DrawAspect="Content" ObjectID="_1752339925" r:id="rId18"/>
        </w:objec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pStyle w:val="a3"/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Г)       </w:t>
      </w:r>
      <w:r w:rsidRPr="00205422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100" w:dyaOrig="680">
          <v:shape id="_x0000_i1031" type="#_x0000_t75" style="width:105.45pt;height:33.45pt" o:ole="">
            <v:imagedata r:id="rId19" o:title=""/>
          </v:shape>
          <o:OLEObject Type="Embed" ProgID="Equation.DSMT4" ShapeID="_x0000_i1031" DrawAspect="Content" ObjectID="_1752339926" r:id="rId20"/>
        </w:objec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05422">
        <w:rPr>
          <w:rFonts w:ascii="Times New Roman" w:hAnsi="Times New Roman" w:cs="Times New Roman"/>
          <w:sz w:val="24"/>
          <w:szCs w:val="24"/>
        </w:rPr>
        <w:t xml:space="preserve">Д)      </w:t>
      </w:r>
      <w:r w:rsidRPr="00205422">
        <w:rPr>
          <w:rFonts w:ascii="Times New Roman" w:hAnsi="Times New Roman" w:cs="Times New Roman"/>
          <w:b/>
          <w:position w:val="-28"/>
          <w:sz w:val="24"/>
          <w:szCs w:val="24"/>
        </w:rPr>
        <w:object w:dxaOrig="2620" w:dyaOrig="680">
          <v:shape id="_x0000_i1032" type="#_x0000_t75" style="width:131.15pt;height:33.45pt" o:ole="">
            <v:imagedata r:id="rId21" o:title=""/>
          </v:shape>
          <o:OLEObject Type="Embed" ProgID="Equation.DSMT4" ShapeID="_x0000_i1032" DrawAspect="Content" ObjectID="_1752339927" r:id="rId22"/>
        </w:objec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Установление соответствия.</w:t>
      </w:r>
    </w:p>
    <w:p w:rsidR="002E20EA" w:rsidRPr="00205422" w:rsidRDefault="002E20EA" w:rsidP="002E20EA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205422">
        <w:rPr>
          <w:rFonts w:ascii="Times New Roman" w:hAnsi="Times New Roman" w:cs="Times New Roman"/>
          <w:i/>
          <w:sz w:val="24"/>
          <w:szCs w:val="24"/>
        </w:rPr>
        <w:t>Установите соответствие между левым и правым столбцами</w:t>
      </w:r>
    </w:p>
    <w:p w:rsidR="002E20EA" w:rsidRPr="00205422" w:rsidRDefault="002E20EA" w:rsidP="002E20EA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Простые вопросы</w:t>
      </w:r>
    </w:p>
    <w:p w:rsidR="002E20EA" w:rsidRPr="00205422" w:rsidRDefault="002E20EA" w:rsidP="002E20EA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205422">
        <w:rPr>
          <w:rFonts w:ascii="Times New Roman" w:hAnsi="Times New Roman" w:cs="Times New Roman"/>
          <w:b/>
          <w:sz w:val="24"/>
          <w:szCs w:val="24"/>
        </w:rPr>
        <w:t xml:space="preserve">6. </w:t>
      </w:r>
    </w:p>
    <w:tbl>
      <w:tblPr>
        <w:tblW w:w="9994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32"/>
        <w:gridCol w:w="2973"/>
        <w:gridCol w:w="590"/>
        <w:gridCol w:w="5899"/>
      </w:tblGrid>
      <w:tr w:rsidR="002E20EA" w:rsidRPr="00205422" w:rsidTr="00840C86">
        <w:trPr>
          <w:trHeight w:val="319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ИД ОТКАЗОВ</w:t>
            </w:r>
          </w:p>
        </w:tc>
        <w:tc>
          <w:tcPr>
            <w:tcW w:w="6489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РЕДЕЛЕНИЕ</w:t>
            </w:r>
          </w:p>
        </w:tc>
      </w:tr>
      <w:tr w:rsidR="002E20EA" w:rsidRPr="00205422" w:rsidTr="00840C86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Постепенные отказы </w: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вязаны с плавным изменением параметров в результате изнашивания и старения</w:t>
            </w:r>
          </w:p>
          <w:p w:rsidR="002E20EA" w:rsidRPr="00205422" w:rsidRDefault="002E20EA" w:rsidP="00840C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2E20EA" w:rsidRPr="00205422" w:rsidTr="00840C86">
        <w:trPr>
          <w:trHeight w:val="319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)</w:t>
            </w: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еявные отказы</w:t>
            </w: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ребуют настройки прибора</w:t>
            </w:r>
          </w:p>
        </w:tc>
      </w:tr>
      <w:tr w:rsidR="002E20EA" w:rsidRPr="00205422" w:rsidTr="00840C86">
        <w:trPr>
          <w:trHeight w:val="628"/>
        </w:trPr>
        <w:tc>
          <w:tcPr>
            <w:tcW w:w="53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9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58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ребуют специальных измерений, лабораторного анализа или исследований</w:t>
            </w:r>
          </w:p>
        </w:tc>
      </w:tr>
    </w:tbl>
    <w:p w:rsidR="002E20EA" w:rsidRPr="00205422" w:rsidRDefault="002E20EA" w:rsidP="002E20EA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Ответ 1-А, 2В</w:t>
      </w:r>
    </w:p>
    <w:p w:rsidR="002E20EA" w:rsidRPr="00205422" w:rsidRDefault="002E20EA" w:rsidP="002E20EA">
      <w:pPr>
        <w:spacing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2E20EA" w:rsidRPr="00205422" w:rsidRDefault="002E20EA" w:rsidP="002E20EA">
      <w:pPr>
        <w:shd w:val="clear" w:color="auto" w:fill="FFFFFF" w:themeFill="background1"/>
        <w:spacing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</w:t>
      </w:r>
      <w:r w:rsidRPr="0020542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7. </w:t>
      </w:r>
    </w:p>
    <w:tbl>
      <w:tblPr>
        <w:tblW w:w="10042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92"/>
        <w:gridCol w:w="3726"/>
        <w:gridCol w:w="846"/>
        <w:gridCol w:w="4678"/>
      </w:tblGrid>
      <w:tr w:rsidR="002E20EA" w:rsidRPr="00205422" w:rsidTr="00840C86">
        <w:trPr>
          <w:trHeight w:val="404"/>
        </w:trPr>
        <w:tc>
          <w:tcPr>
            <w:tcW w:w="4518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ИДЫ ОТКАЗОВ</w:t>
            </w:r>
          </w:p>
        </w:tc>
        <w:tc>
          <w:tcPr>
            <w:tcW w:w="552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РГАНИЗАТОР РАБОТ</w:t>
            </w:r>
          </w:p>
        </w:tc>
      </w:tr>
      <w:tr w:rsidR="002E20EA" w:rsidRPr="00205422" w:rsidTr="00840C86">
        <w:trPr>
          <w:trHeight w:val="404"/>
        </w:trPr>
        <w:tc>
          <w:tcPr>
            <w:tcW w:w="7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)</w:t>
            </w:r>
          </w:p>
        </w:tc>
        <w:tc>
          <w:tcPr>
            <w:tcW w:w="37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нструкционные отказы</w:t>
            </w:r>
          </w:p>
        </w:tc>
        <w:tc>
          <w:tcPr>
            <w:tcW w:w="8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46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изготовитель </w:t>
            </w:r>
          </w:p>
        </w:tc>
      </w:tr>
      <w:tr w:rsidR="002E20EA" w:rsidRPr="00205422" w:rsidTr="00840C86">
        <w:trPr>
          <w:trHeight w:val="404"/>
        </w:trPr>
        <w:tc>
          <w:tcPr>
            <w:tcW w:w="7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)</w:t>
            </w:r>
          </w:p>
        </w:tc>
        <w:tc>
          <w:tcPr>
            <w:tcW w:w="37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оизводственные отказы</w:t>
            </w:r>
          </w:p>
        </w:tc>
        <w:tc>
          <w:tcPr>
            <w:tcW w:w="8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46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зработчик</w:t>
            </w:r>
          </w:p>
        </w:tc>
      </w:tr>
      <w:tr w:rsidR="002E20EA" w:rsidRPr="00205422" w:rsidTr="00840C86">
        <w:trPr>
          <w:trHeight w:val="663"/>
        </w:trPr>
        <w:tc>
          <w:tcPr>
            <w:tcW w:w="7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205422" w:rsidRDefault="002E20EA" w:rsidP="00840C86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205422" w:rsidRDefault="002E20EA" w:rsidP="00840C86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46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межные предприятия (поставщики покупных изделий)</w:t>
            </w:r>
          </w:p>
        </w:tc>
      </w:tr>
      <w:tr w:rsidR="002E20EA" w:rsidRPr="00205422" w:rsidTr="00840C86">
        <w:trPr>
          <w:trHeight w:val="416"/>
        </w:trPr>
        <w:tc>
          <w:tcPr>
            <w:tcW w:w="79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205422" w:rsidRDefault="002E20EA" w:rsidP="00840C86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7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205422" w:rsidRDefault="002E20EA" w:rsidP="00840C86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6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hd w:val="clear" w:color="auto" w:fill="FFFFFF" w:themeFill="background1"/>
              <w:spacing w:line="240" w:lineRule="auto"/>
              <w:ind w:left="3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2E20EA" w:rsidRPr="00205422" w:rsidRDefault="002E20EA" w:rsidP="002E20EA">
      <w:pPr>
        <w:shd w:val="clear" w:color="auto" w:fill="FFFFFF" w:themeFill="background1"/>
        <w:spacing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20542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твет 1-Б, 2-А</w:t>
      </w:r>
    </w:p>
    <w:p w:rsidR="002E20EA" w:rsidRPr="00205422" w:rsidRDefault="002E20EA" w:rsidP="002E20EA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pStyle w:val="a3"/>
        <w:shd w:val="clear" w:color="auto" w:fill="FFFFFF" w:themeFill="background1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Вопросы средней сложности 1-5</w:t>
      </w:r>
    </w:p>
    <w:p w:rsidR="002E20EA" w:rsidRPr="00205422" w:rsidRDefault="002E20EA" w:rsidP="002E20EA">
      <w:pPr>
        <w:pStyle w:val="a3"/>
        <w:shd w:val="clear" w:color="auto" w:fill="FFFFFF" w:themeFill="background1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pStyle w:val="a3"/>
        <w:shd w:val="clear" w:color="auto" w:fill="FFFFFF" w:themeFill="background1"/>
        <w:spacing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hd w:val="clear" w:color="auto" w:fill="FFFFFF" w:themeFill="background1"/>
        <w:spacing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205422">
        <w:rPr>
          <w:rFonts w:ascii="Times New Roman" w:hAnsi="Times New Roman" w:cs="Times New Roman"/>
          <w:b/>
          <w:sz w:val="24"/>
          <w:szCs w:val="24"/>
        </w:rPr>
        <w:t xml:space="preserve">8.  </w:t>
      </w:r>
      <w:r w:rsidRPr="00205422">
        <w:rPr>
          <w:rFonts w:ascii="Times New Roman" w:hAnsi="Times New Roman" w:cs="Times New Roman"/>
          <w:sz w:val="24"/>
          <w:szCs w:val="24"/>
        </w:rPr>
        <w:t>Установите соответствие между составляющими эксплуатационной интенсивности отказов и определяемыми ими параметрами. В ответе напротив каждой цифры напишите соответствующие буквы</w:t>
      </w:r>
    </w:p>
    <w:p w:rsidR="002E20EA" w:rsidRPr="00205422" w:rsidRDefault="002E20EA" w:rsidP="002E20EA">
      <w:pPr>
        <w:pStyle w:val="a3"/>
        <w:shd w:val="clear" w:color="auto" w:fill="FFFFFF" w:themeFill="background1"/>
        <w:spacing w:line="240" w:lineRule="auto"/>
        <w:ind w:left="644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pStyle w:val="a3"/>
        <w:shd w:val="clear" w:color="auto" w:fill="FFFFFF" w:themeFill="background1"/>
        <w:spacing w:line="240" w:lineRule="auto"/>
        <w:ind w:left="644"/>
        <w:rPr>
          <w:rFonts w:ascii="Times New Roman" w:hAnsi="Times New Roman" w:cs="Times New Roman"/>
          <w:sz w:val="24"/>
          <w:szCs w:val="24"/>
        </w:rPr>
      </w:pPr>
    </w:p>
    <w:tbl>
      <w:tblPr>
        <w:tblW w:w="10091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52"/>
        <w:gridCol w:w="2353"/>
        <w:gridCol w:w="1206"/>
        <w:gridCol w:w="5380"/>
      </w:tblGrid>
      <w:tr w:rsidR="002E20EA" w:rsidRPr="00205422" w:rsidTr="00840C86">
        <w:trPr>
          <w:trHeight w:val="448"/>
        </w:trPr>
        <w:tc>
          <w:tcPr>
            <w:tcW w:w="350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Величина</w:t>
            </w:r>
          </w:p>
        </w:tc>
        <w:tc>
          <w:tcPr>
            <w:tcW w:w="6586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Определяемый параметр</w:t>
            </w:r>
          </w:p>
        </w:tc>
      </w:tr>
      <w:tr w:rsidR="002E20EA" w:rsidRPr="00205422" w:rsidTr="00840C86">
        <w:trPr>
          <w:trHeight w:val="731"/>
        </w:trPr>
        <w:tc>
          <w:tcPr>
            <w:tcW w:w="11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</w:p>
        </w:tc>
        <w:tc>
          <w:tcPr>
            <w:tcW w:w="23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Базовая интенсивность</w:t>
            </w:r>
          </w:p>
        </w:tc>
        <w:tc>
          <w:tcPr>
            <w:tcW w:w="12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53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учитывает изменение интенсивности отказов в зависимости от внешних факторов</w:t>
            </w:r>
          </w:p>
        </w:tc>
      </w:tr>
      <w:tr w:rsidR="002E20EA" w:rsidRPr="00205422" w:rsidTr="00840C86">
        <w:trPr>
          <w:trHeight w:val="895"/>
        </w:trPr>
        <w:tc>
          <w:tcPr>
            <w:tcW w:w="11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2)</w:t>
            </w:r>
          </w:p>
        </w:tc>
        <w:tc>
          <w:tcPr>
            <w:tcW w:w="23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Коэффициент режима</w:t>
            </w:r>
          </w:p>
        </w:tc>
        <w:tc>
          <w:tcPr>
            <w:tcW w:w="12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53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определяет интенсивность отказов при номинальной электрической нагрузке</w:t>
            </w:r>
          </w:p>
        </w:tc>
      </w:tr>
      <w:tr w:rsidR="002E20EA" w:rsidRPr="00205422" w:rsidTr="00840C86">
        <w:trPr>
          <w:trHeight w:val="731"/>
        </w:trPr>
        <w:tc>
          <w:tcPr>
            <w:tcW w:w="11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53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 xml:space="preserve">Не учитывает изменение интенсивности отказов в зависимости от внешних факторов </w:t>
            </w:r>
          </w:p>
        </w:tc>
      </w:tr>
    </w:tbl>
    <w:p w:rsidR="002E20EA" w:rsidRPr="00205422" w:rsidRDefault="002E20EA" w:rsidP="002E20EA">
      <w:pPr>
        <w:pStyle w:val="a3"/>
        <w:shd w:val="clear" w:color="auto" w:fill="FFFFFF" w:themeFill="background1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E20EA" w:rsidRPr="00205422" w:rsidRDefault="002E20EA" w:rsidP="002E20EA">
      <w:pPr>
        <w:shd w:val="clear" w:color="auto" w:fill="FFFFFF" w:themeFill="background1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Ответ 1-Б, 2- В</w:t>
      </w:r>
    </w:p>
    <w:p w:rsidR="002E20EA" w:rsidRPr="00205422" w:rsidRDefault="002E20EA" w:rsidP="002E20EA">
      <w:pPr>
        <w:shd w:val="clear" w:color="auto" w:fill="FFFFFF" w:themeFill="background1"/>
        <w:spacing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205422">
        <w:rPr>
          <w:rFonts w:ascii="Times New Roman" w:hAnsi="Times New Roman" w:cs="Times New Roman"/>
          <w:sz w:val="24"/>
          <w:szCs w:val="24"/>
        </w:rPr>
        <w:t>9. Установите соответствие между составляющими эксплуатационной интенсивности отказов и определяемыми ими параметрами. В ответе на против каждой цифры запишите соответствующую букву</w:t>
      </w:r>
    </w:p>
    <w:tbl>
      <w:tblPr>
        <w:tblW w:w="10322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52"/>
        <w:gridCol w:w="2414"/>
        <w:gridCol w:w="1206"/>
        <w:gridCol w:w="5550"/>
      </w:tblGrid>
      <w:tr w:rsidR="002E20EA" w:rsidRPr="00205422" w:rsidTr="00840C86">
        <w:trPr>
          <w:trHeight w:val="451"/>
        </w:trPr>
        <w:tc>
          <w:tcPr>
            <w:tcW w:w="3566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Величина</w:t>
            </w:r>
          </w:p>
        </w:tc>
        <w:tc>
          <w:tcPr>
            <w:tcW w:w="6756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Определяемый параметр</w:t>
            </w:r>
          </w:p>
        </w:tc>
      </w:tr>
      <w:tr w:rsidR="002E20EA" w:rsidRPr="00205422" w:rsidTr="00840C86">
        <w:trPr>
          <w:trHeight w:val="1187"/>
        </w:trPr>
        <w:tc>
          <w:tcPr>
            <w:tcW w:w="11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</w:p>
        </w:tc>
        <w:tc>
          <w:tcPr>
            <w:tcW w:w="24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Коэффициент эксплуатации</w:t>
            </w:r>
          </w:p>
        </w:tc>
        <w:tc>
          <w:tcPr>
            <w:tcW w:w="12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55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учитывает изменение интенсивности отказов в зависимости от внешних факторов</w:t>
            </w:r>
          </w:p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E20EA" w:rsidRPr="00205422" w:rsidTr="00840C86">
        <w:trPr>
          <w:trHeight w:val="736"/>
        </w:trPr>
        <w:tc>
          <w:tcPr>
            <w:tcW w:w="11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2)</w:t>
            </w:r>
          </w:p>
        </w:tc>
        <w:tc>
          <w:tcPr>
            <w:tcW w:w="24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Коэффициент режима</w:t>
            </w:r>
          </w:p>
        </w:tc>
        <w:tc>
          <w:tcPr>
            <w:tcW w:w="12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55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определяет интенсивность отказов при номинальной электрической нагрузке</w:t>
            </w:r>
          </w:p>
        </w:tc>
      </w:tr>
      <w:tr w:rsidR="002E20EA" w:rsidRPr="00205422" w:rsidTr="00840C86">
        <w:trPr>
          <w:trHeight w:val="748"/>
        </w:trPr>
        <w:tc>
          <w:tcPr>
            <w:tcW w:w="11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1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55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учитывает электрическую нагрузку и температуру окружающей среды</w:t>
            </w:r>
          </w:p>
        </w:tc>
      </w:tr>
    </w:tbl>
    <w:p w:rsidR="002E20EA" w:rsidRPr="00205422" w:rsidRDefault="002E20EA" w:rsidP="002E20EA">
      <w:pPr>
        <w:pStyle w:val="a3"/>
        <w:shd w:val="clear" w:color="auto" w:fill="FFFFFF" w:themeFill="background1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Ответ 1-А, 2-В</w:t>
      </w:r>
    </w:p>
    <w:p w:rsidR="002E20EA" w:rsidRPr="00205422" w:rsidRDefault="002E20EA" w:rsidP="002E20EA">
      <w:pPr>
        <w:pStyle w:val="a3"/>
        <w:shd w:val="clear" w:color="auto" w:fill="FFFFFF" w:themeFill="background1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E20EA" w:rsidRPr="00205422" w:rsidRDefault="002E20EA" w:rsidP="002E20EA">
      <w:pPr>
        <w:shd w:val="clear" w:color="auto" w:fill="FFFFFF" w:themeFill="background1"/>
        <w:spacing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4</w:t>
      </w:r>
      <w:r w:rsidRPr="00205422">
        <w:rPr>
          <w:rFonts w:ascii="Times New Roman" w:hAnsi="Times New Roman" w:cs="Times New Roman"/>
          <w:b/>
          <w:sz w:val="24"/>
          <w:szCs w:val="24"/>
        </w:rPr>
        <w:t>0. Установите соответствие между группой методов повышения надежности и методом повышения надежности. В ответе на против каждой цифры запишите соответствующую букву</w:t>
      </w:r>
    </w:p>
    <w:tbl>
      <w:tblPr>
        <w:tblW w:w="10115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52"/>
        <w:gridCol w:w="2373"/>
        <w:gridCol w:w="1206"/>
        <w:gridCol w:w="5384"/>
      </w:tblGrid>
      <w:tr w:rsidR="002E20EA" w:rsidRPr="00205422" w:rsidTr="00840C86">
        <w:trPr>
          <w:trHeight w:val="461"/>
        </w:trPr>
        <w:tc>
          <w:tcPr>
            <w:tcW w:w="352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Величина</w:t>
            </w:r>
          </w:p>
        </w:tc>
        <w:tc>
          <w:tcPr>
            <w:tcW w:w="659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Определяемый параметр</w:t>
            </w:r>
          </w:p>
        </w:tc>
      </w:tr>
      <w:tr w:rsidR="002E20EA" w:rsidRPr="00205422" w:rsidTr="00840C86">
        <w:trPr>
          <w:trHeight w:val="910"/>
        </w:trPr>
        <w:tc>
          <w:tcPr>
            <w:tcW w:w="11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</w:p>
        </w:tc>
        <w:tc>
          <w:tcPr>
            <w:tcW w:w="23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Конструкторские</w:t>
            </w:r>
          </w:p>
        </w:tc>
        <w:tc>
          <w:tcPr>
            <w:tcW w:w="12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53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Качество обкатки новых машин</w:t>
            </w:r>
          </w:p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E20EA" w:rsidRPr="00205422" w:rsidTr="00840C86">
        <w:trPr>
          <w:trHeight w:val="461"/>
        </w:trPr>
        <w:tc>
          <w:tcPr>
            <w:tcW w:w="11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2)</w:t>
            </w:r>
          </w:p>
        </w:tc>
        <w:tc>
          <w:tcPr>
            <w:tcW w:w="23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Технологические</w:t>
            </w:r>
          </w:p>
        </w:tc>
        <w:tc>
          <w:tcPr>
            <w:tcW w:w="12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53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Резервирование и дублирование систем</w:t>
            </w:r>
          </w:p>
        </w:tc>
      </w:tr>
      <w:tr w:rsidR="002E20EA" w:rsidRPr="00205422" w:rsidTr="00840C86">
        <w:trPr>
          <w:trHeight w:val="765"/>
        </w:trPr>
        <w:tc>
          <w:tcPr>
            <w:tcW w:w="11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53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учитывает электрическую нагрузку и температуру обеспечение необходимой точности размеров</w:t>
            </w:r>
          </w:p>
        </w:tc>
      </w:tr>
      <w:tr w:rsidR="002E20EA" w:rsidRPr="00205422" w:rsidTr="00840C86">
        <w:trPr>
          <w:trHeight w:val="765"/>
        </w:trPr>
        <w:tc>
          <w:tcPr>
            <w:tcW w:w="11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A76318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</w:p>
        </w:tc>
        <w:tc>
          <w:tcPr>
            <w:tcW w:w="538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учитывает электрическую нагрузку и температуру</w:t>
            </w:r>
          </w:p>
        </w:tc>
      </w:tr>
    </w:tbl>
    <w:p w:rsidR="002E20EA" w:rsidRPr="00205422" w:rsidRDefault="002E20EA" w:rsidP="002E20EA">
      <w:pPr>
        <w:pStyle w:val="a3"/>
        <w:shd w:val="clear" w:color="auto" w:fill="FFFFFF" w:themeFill="background1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Ответ 1-Б, 2-В</w:t>
      </w:r>
    </w:p>
    <w:p w:rsidR="002E20EA" w:rsidRPr="00205422" w:rsidRDefault="002E20EA" w:rsidP="002E20EA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205422">
        <w:rPr>
          <w:rFonts w:ascii="Times New Roman" w:hAnsi="Times New Roman" w:cs="Times New Roman"/>
          <w:b/>
          <w:sz w:val="24"/>
          <w:szCs w:val="24"/>
        </w:rPr>
        <w:t>1. Установите соответствие между 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свойствами </w:t>
      </w:r>
      <w:r w:rsidRPr="00205422">
        <w:rPr>
          <w:rFonts w:ascii="Times New Roman" w:hAnsi="Times New Roman" w:cs="Times New Roman"/>
          <w:b/>
          <w:sz w:val="24"/>
          <w:szCs w:val="24"/>
        </w:rPr>
        <w:t>надежности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 </w:t>
      </w:r>
      <w:r w:rsidRPr="00205422">
        <w:rPr>
          <w:rFonts w:ascii="Times New Roman" w:hAnsi="Times New Roman" w:cs="Times New Roman"/>
          <w:b/>
          <w:sz w:val="24"/>
          <w:szCs w:val="24"/>
        </w:rPr>
        <w:t>и их 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показателями. В ответе на против каждой цифры запишите соответствующую букву</w:t>
      </w:r>
    </w:p>
    <w:p w:rsidR="002E20EA" w:rsidRPr="00205422" w:rsidRDefault="002E20EA" w:rsidP="002E20EA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968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52"/>
        <w:gridCol w:w="2371"/>
        <w:gridCol w:w="1206"/>
        <w:gridCol w:w="5239"/>
      </w:tblGrid>
      <w:tr w:rsidR="002E20EA" w:rsidRPr="00205422" w:rsidTr="00840C86">
        <w:trPr>
          <w:trHeight w:val="479"/>
        </w:trPr>
        <w:tc>
          <w:tcPr>
            <w:tcW w:w="3400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Величина</w:t>
            </w:r>
          </w:p>
        </w:tc>
        <w:tc>
          <w:tcPr>
            <w:tcW w:w="6568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Определяемый параметр</w:t>
            </w:r>
          </w:p>
        </w:tc>
      </w:tr>
      <w:tr w:rsidR="002E20EA" w:rsidRPr="00205422" w:rsidTr="00840C86">
        <w:trPr>
          <w:trHeight w:val="479"/>
        </w:trPr>
        <w:tc>
          <w:tcPr>
            <w:tcW w:w="10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</w:p>
        </w:tc>
        <w:tc>
          <w:tcPr>
            <w:tcW w:w="23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Безотказность</w:t>
            </w:r>
          </w:p>
        </w:tc>
        <w:tc>
          <w:tcPr>
            <w:tcW w:w="109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54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средний срок сохраняемости</w:t>
            </w:r>
          </w:p>
        </w:tc>
      </w:tr>
      <w:tr w:rsidR="002E20EA" w:rsidRPr="00205422" w:rsidTr="00840C86">
        <w:trPr>
          <w:trHeight w:val="479"/>
        </w:trPr>
        <w:tc>
          <w:tcPr>
            <w:tcW w:w="10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2)</w:t>
            </w:r>
          </w:p>
        </w:tc>
        <w:tc>
          <w:tcPr>
            <w:tcW w:w="23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ремонтопригодность</w:t>
            </w:r>
          </w:p>
        </w:tc>
        <w:tc>
          <w:tcPr>
            <w:tcW w:w="109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54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интенсивность отказов</w:t>
            </w:r>
          </w:p>
        </w:tc>
      </w:tr>
      <w:tr w:rsidR="002E20EA" w:rsidRPr="00205422" w:rsidTr="00840C86">
        <w:trPr>
          <w:trHeight w:val="479"/>
        </w:trPr>
        <w:tc>
          <w:tcPr>
            <w:tcW w:w="10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09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54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вероятность восстановления</w:t>
            </w:r>
          </w:p>
        </w:tc>
      </w:tr>
      <w:tr w:rsidR="002E20EA" w:rsidRPr="00205422" w:rsidTr="00840C86">
        <w:trPr>
          <w:trHeight w:val="479"/>
        </w:trPr>
        <w:tc>
          <w:tcPr>
            <w:tcW w:w="104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A76318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</w:p>
        </w:tc>
        <w:tc>
          <w:tcPr>
            <w:tcW w:w="54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частота отказов</w:t>
            </w:r>
          </w:p>
        </w:tc>
      </w:tr>
    </w:tbl>
    <w:p w:rsidR="002E20EA" w:rsidRPr="00205422" w:rsidRDefault="002E20EA" w:rsidP="002E20EA">
      <w:pPr>
        <w:pStyle w:val="a3"/>
        <w:shd w:val="clear" w:color="auto" w:fill="FFFFFF" w:themeFill="background1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Ответ 1-Б, 2-В</w:t>
      </w:r>
    </w:p>
    <w:p w:rsidR="002E20EA" w:rsidRPr="00205422" w:rsidRDefault="002E20EA" w:rsidP="002E20EA">
      <w:pPr>
        <w:pStyle w:val="a3"/>
        <w:shd w:val="clear" w:color="auto" w:fill="FFFFFF" w:themeFill="background1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E20EA" w:rsidRPr="00205422" w:rsidRDefault="002E20EA" w:rsidP="002E20EA">
      <w:pPr>
        <w:shd w:val="clear" w:color="auto" w:fill="FFFFFF" w:themeFill="background1"/>
        <w:spacing w:line="240" w:lineRule="auto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205422">
        <w:rPr>
          <w:rFonts w:ascii="Times New Roman" w:hAnsi="Times New Roman" w:cs="Times New Roman"/>
          <w:b/>
          <w:sz w:val="24"/>
          <w:szCs w:val="24"/>
        </w:rPr>
        <w:t>2. Установите соответствие между 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видом</w:t>
      </w:r>
      <w:r w:rsidRPr="00205422">
        <w:rPr>
          <w:rFonts w:ascii="Times New Roman" w:hAnsi="Times New Roman" w:cs="Times New Roman"/>
          <w:b/>
          <w:sz w:val="24"/>
          <w:szCs w:val="24"/>
        </w:rPr>
        <w:t> устройства и его 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определением</w:t>
      </w:r>
    </w:p>
    <w:tbl>
      <w:tblPr>
        <w:tblW w:w="9902" w:type="dxa"/>
        <w:tblInd w:w="137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313"/>
        <w:gridCol w:w="6589"/>
      </w:tblGrid>
      <w:tr w:rsidR="002E20EA" w:rsidRPr="00205422" w:rsidTr="00840C86">
        <w:trPr>
          <w:trHeight w:val="275"/>
        </w:trPr>
        <w:tc>
          <w:tcPr>
            <w:tcW w:w="33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ind w:left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bCs/>
                <w:sz w:val="24"/>
                <w:szCs w:val="24"/>
              </w:rPr>
              <w:t>1.</w:t>
            </w: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 Ремонтируемое</w:t>
            </w:r>
          </w:p>
        </w:tc>
        <w:tc>
          <w:tcPr>
            <w:tcW w:w="6589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ind w:left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. Устройство, работоспособность которого после отказа не подлежит восстановлению в рассматриваемых условиях эксплуатации</w:t>
            </w:r>
          </w:p>
        </w:tc>
      </w:tr>
      <w:tr w:rsidR="002E20EA" w:rsidRPr="00205422" w:rsidTr="00840C86">
        <w:trPr>
          <w:trHeight w:val="275"/>
        </w:trPr>
        <w:tc>
          <w:tcPr>
            <w:tcW w:w="3313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ind w:left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bCs/>
                <w:sz w:val="24"/>
                <w:szCs w:val="24"/>
              </w:rPr>
              <w:t>2.</w:t>
            </w: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 xml:space="preserve"> Восстанавливаемое</w:t>
            </w:r>
          </w:p>
        </w:tc>
        <w:tc>
          <w:tcPr>
            <w:tcW w:w="658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ind w:left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bCs/>
                <w:sz w:val="24"/>
                <w:szCs w:val="24"/>
              </w:rPr>
              <w:t>Б</w:t>
            </w: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. Устройство, которое после отказа подлежит восстановлению в условиях эксплуатации в рассматриваемых условиях эксплуатации</w:t>
            </w:r>
          </w:p>
        </w:tc>
      </w:tr>
      <w:tr w:rsidR="002E20EA" w:rsidRPr="00205422" w:rsidTr="00840C86">
        <w:trPr>
          <w:trHeight w:val="275"/>
        </w:trPr>
        <w:tc>
          <w:tcPr>
            <w:tcW w:w="3313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ind w:left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8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line="240" w:lineRule="auto"/>
              <w:ind w:left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6318">
              <w:rPr>
                <w:rFonts w:ascii="Times New Roman" w:hAnsi="Times New Roman" w:cs="Times New Roman"/>
                <w:bCs/>
                <w:sz w:val="24"/>
                <w:szCs w:val="24"/>
              </w:rPr>
              <w:t>В</w:t>
            </w:r>
            <w:r w:rsidRPr="00A76318">
              <w:rPr>
                <w:rFonts w:ascii="Times New Roman" w:hAnsi="Times New Roman" w:cs="Times New Roman"/>
                <w:sz w:val="24"/>
                <w:szCs w:val="24"/>
              </w:rPr>
              <w:t>. Устройство, исправность и работоспособность которого при отказе может быть восстановлена путем ремонта</w:t>
            </w:r>
          </w:p>
        </w:tc>
      </w:tr>
    </w:tbl>
    <w:p w:rsidR="002E20EA" w:rsidRPr="00205422" w:rsidRDefault="002E20EA" w:rsidP="002E20EA">
      <w:pPr>
        <w:shd w:val="clear" w:color="auto" w:fill="FFFFFF" w:themeFill="background1"/>
        <w:spacing w:line="240" w:lineRule="auto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Ответ 1-В, 2- Б</w:t>
      </w:r>
    </w:p>
    <w:p w:rsidR="002E20EA" w:rsidRPr="00205422" w:rsidRDefault="002E20EA" w:rsidP="002E20EA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205422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205422">
        <w:rPr>
          <w:rFonts w:ascii="Times New Roman" w:hAnsi="Times New Roman" w:cs="Times New Roman"/>
          <w:sz w:val="24"/>
          <w:szCs w:val="24"/>
        </w:rPr>
        <w:t xml:space="preserve"> </w:t>
      </w:r>
      <w:r w:rsidRPr="00205422">
        <w:rPr>
          <w:rFonts w:ascii="Times New Roman" w:hAnsi="Times New Roman" w:cs="Times New Roman"/>
          <w:b/>
          <w:sz w:val="24"/>
          <w:szCs w:val="24"/>
        </w:rPr>
        <w:t>Установите соответствие определений для каждого из терминов надёжности. В ответе напротив каждой цифры напишите соответствующую букву.</w:t>
      </w:r>
    </w:p>
    <w:tbl>
      <w:tblPr>
        <w:tblW w:w="10249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72"/>
        <w:gridCol w:w="2113"/>
        <w:gridCol w:w="594"/>
        <w:gridCol w:w="6970"/>
      </w:tblGrid>
      <w:tr w:rsidR="002E20EA" w:rsidRPr="00205422" w:rsidTr="00840C86">
        <w:trPr>
          <w:trHeight w:val="622"/>
        </w:trPr>
        <w:tc>
          <w:tcPr>
            <w:tcW w:w="268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СНОВНЫЕ ТЕРМИНЫ</w:t>
            </w:r>
          </w:p>
        </w:tc>
        <w:tc>
          <w:tcPr>
            <w:tcW w:w="756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РЕДЕЛЕНИЕ</w:t>
            </w:r>
          </w:p>
        </w:tc>
      </w:tr>
      <w:tr w:rsidR="002E20EA" w:rsidRPr="00205422" w:rsidTr="00840C86">
        <w:trPr>
          <w:trHeight w:val="622"/>
        </w:trPr>
        <w:tc>
          <w:tcPr>
            <w:tcW w:w="5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)</w:t>
            </w:r>
          </w:p>
        </w:tc>
        <w:tc>
          <w:tcPr>
            <w:tcW w:w="211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олговечность</w:t>
            </w:r>
          </w:p>
        </w:tc>
        <w:tc>
          <w:tcPr>
            <w:tcW w:w="5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69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войство прибора сохранять работоспособность в течение заданного времени</w:t>
            </w:r>
          </w:p>
        </w:tc>
      </w:tr>
      <w:tr w:rsidR="002E20EA" w:rsidRPr="00205422" w:rsidTr="00840C86">
        <w:trPr>
          <w:trHeight w:val="634"/>
        </w:trPr>
        <w:tc>
          <w:tcPr>
            <w:tcW w:w="5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)</w:t>
            </w:r>
          </w:p>
        </w:tc>
        <w:tc>
          <w:tcPr>
            <w:tcW w:w="211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сурс работы</w:t>
            </w:r>
          </w:p>
        </w:tc>
        <w:tc>
          <w:tcPr>
            <w:tcW w:w="5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69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войство прибора сохранять работоспособность до достижения им предельного состояния</w:t>
            </w:r>
          </w:p>
        </w:tc>
      </w:tr>
      <w:tr w:rsidR="002E20EA" w:rsidRPr="00205422" w:rsidTr="00840C86">
        <w:trPr>
          <w:trHeight w:val="622"/>
        </w:trPr>
        <w:tc>
          <w:tcPr>
            <w:tcW w:w="5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205422" w:rsidRDefault="002E20EA" w:rsidP="00840C86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1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A76318" w:rsidRDefault="002E20EA" w:rsidP="00840C86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69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работка прибора в часах от момента начала эксплуатации до его отказа</w:t>
            </w:r>
          </w:p>
        </w:tc>
      </w:tr>
    </w:tbl>
    <w:p w:rsidR="002E20EA" w:rsidRPr="00205422" w:rsidRDefault="002E20EA" w:rsidP="002E20EA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Ответ:</w:t>
      </w:r>
      <w:r w:rsidRPr="00205422">
        <w:rPr>
          <w:rFonts w:ascii="Times New Roman" w:eastAsia="Times New Roman" w:hAnsi="Times New Roman" w:cs="Times New Roman"/>
          <w:b/>
          <w:color w:val="1A1A1A"/>
          <w:sz w:val="24"/>
          <w:szCs w:val="24"/>
          <w:lang w:eastAsia="ru-RU"/>
        </w:rPr>
        <w:t xml:space="preserve"> </w:t>
      </w:r>
      <w:r w:rsidRPr="00205422">
        <w:rPr>
          <w:rFonts w:ascii="Times New Roman" w:hAnsi="Times New Roman" w:cs="Times New Roman"/>
          <w:b/>
          <w:sz w:val="24"/>
          <w:szCs w:val="24"/>
        </w:rPr>
        <w:t>1-Б, 2-В</w:t>
      </w:r>
    </w:p>
    <w:p w:rsidR="002E20EA" w:rsidRPr="00205422" w:rsidRDefault="002E20EA" w:rsidP="002E20EA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205422">
        <w:rPr>
          <w:rFonts w:ascii="Times New Roman" w:hAnsi="Times New Roman" w:cs="Times New Roman"/>
          <w:b/>
          <w:sz w:val="24"/>
          <w:szCs w:val="24"/>
        </w:rPr>
        <w:t>4. Установите соответствие определений для каждого из терминов надёжности. В ответе напротив каждой цифры напишите соответствующую букву.</w:t>
      </w:r>
    </w:p>
    <w:tbl>
      <w:tblPr>
        <w:tblW w:w="10249" w:type="dxa"/>
        <w:tblInd w:w="-11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72"/>
        <w:gridCol w:w="2113"/>
        <w:gridCol w:w="594"/>
        <w:gridCol w:w="6970"/>
      </w:tblGrid>
      <w:tr w:rsidR="002E20EA" w:rsidRPr="00205422" w:rsidTr="00840C86">
        <w:trPr>
          <w:trHeight w:val="622"/>
        </w:trPr>
        <w:tc>
          <w:tcPr>
            <w:tcW w:w="2685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СНОВНЫЕ ТЕРМИНЫ</w:t>
            </w:r>
          </w:p>
        </w:tc>
        <w:tc>
          <w:tcPr>
            <w:tcW w:w="7564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 w:themeFill="background1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РЕДЕЛЕНИЕ</w:t>
            </w:r>
          </w:p>
        </w:tc>
      </w:tr>
      <w:tr w:rsidR="002E20EA" w:rsidRPr="00205422" w:rsidTr="00840C86">
        <w:trPr>
          <w:trHeight w:val="622"/>
        </w:trPr>
        <w:tc>
          <w:tcPr>
            <w:tcW w:w="5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)</w:t>
            </w:r>
          </w:p>
        </w:tc>
        <w:tc>
          <w:tcPr>
            <w:tcW w:w="211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A76318" w:rsidRDefault="002E20EA" w:rsidP="00840C86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рок службы</w:t>
            </w:r>
          </w:p>
        </w:tc>
        <w:tc>
          <w:tcPr>
            <w:tcW w:w="5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)</w:t>
            </w:r>
          </w:p>
        </w:tc>
        <w:tc>
          <w:tcPr>
            <w:tcW w:w="69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войство прибора сохранять работоспособность в течение заданного времени</w:t>
            </w:r>
          </w:p>
        </w:tc>
      </w:tr>
      <w:tr w:rsidR="002E20EA" w:rsidRPr="00205422" w:rsidTr="00840C86">
        <w:trPr>
          <w:trHeight w:val="634"/>
        </w:trPr>
        <w:tc>
          <w:tcPr>
            <w:tcW w:w="5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205422" w:rsidRDefault="002E20EA" w:rsidP="00840C86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)</w:t>
            </w:r>
          </w:p>
        </w:tc>
        <w:tc>
          <w:tcPr>
            <w:tcW w:w="211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A76318" w:rsidRDefault="002E20EA" w:rsidP="00840C86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езотказность</w:t>
            </w:r>
          </w:p>
        </w:tc>
        <w:tc>
          <w:tcPr>
            <w:tcW w:w="5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)</w:t>
            </w:r>
          </w:p>
        </w:tc>
        <w:tc>
          <w:tcPr>
            <w:tcW w:w="69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войство прибора сохранять работоспособность до достижения им предельного состояния</w:t>
            </w:r>
          </w:p>
        </w:tc>
      </w:tr>
      <w:tr w:rsidR="002E20EA" w:rsidRPr="00205422" w:rsidTr="00840C86">
        <w:trPr>
          <w:trHeight w:val="622"/>
        </w:trPr>
        <w:tc>
          <w:tcPr>
            <w:tcW w:w="5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205422" w:rsidRDefault="002E20EA" w:rsidP="00840C86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)</w:t>
            </w:r>
          </w:p>
        </w:tc>
        <w:tc>
          <w:tcPr>
            <w:tcW w:w="211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A76318" w:rsidRDefault="002E20EA" w:rsidP="00840C86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олговечность</w:t>
            </w:r>
          </w:p>
        </w:tc>
        <w:tc>
          <w:tcPr>
            <w:tcW w:w="5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)</w:t>
            </w:r>
          </w:p>
        </w:tc>
        <w:tc>
          <w:tcPr>
            <w:tcW w:w="69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работка прибора в часах от момента начала эксплуатации до его отказа</w:t>
            </w:r>
          </w:p>
        </w:tc>
      </w:tr>
      <w:tr w:rsidR="002E20EA" w:rsidRPr="00205422" w:rsidTr="00840C86">
        <w:trPr>
          <w:trHeight w:val="622"/>
        </w:trPr>
        <w:tc>
          <w:tcPr>
            <w:tcW w:w="5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205422" w:rsidRDefault="002E20EA" w:rsidP="00840C86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42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)</w:t>
            </w:r>
          </w:p>
        </w:tc>
        <w:tc>
          <w:tcPr>
            <w:tcW w:w="211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A76318" w:rsidRDefault="002E20EA" w:rsidP="00840C86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сурс работы</w:t>
            </w:r>
          </w:p>
        </w:tc>
        <w:tc>
          <w:tcPr>
            <w:tcW w:w="5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)</w:t>
            </w:r>
          </w:p>
        </w:tc>
        <w:tc>
          <w:tcPr>
            <w:tcW w:w="69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2E20EA" w:rsidRPr="00A76318" w:rsidRDefault="002E20EA" w:rsidP="00840C86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лендарная продолжительность работы прибора от начала эксплуатации до достижения им предельного состояния</w:t>
            </w:r>
          </w:p>
        </w:tc>
      </w:tr>
      <w:tr w:rsidR="002E20EA" w:rsidRPr="00205422" w:rsidTr="00840C86">
        <w:trPr>
          <w:trHeight w:val="622"/>
        </w:trPr>
        <w:tc>
          <w:tcPr>
            <w:tcW w:w="57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205422" w:rsidRDefault="002E20EA" w:rsidP="00840C86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1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A76318" w:rsidRDefault="002E20EA" w:rsidP="00840C86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A76318" w:rsidRDefault="002E20EA" w:rsidP="00840C86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)</w:t>
            </w:r>
          </w:p>
        </w:tc>
        <w:tc>
          <w:tcPr>
            <w:tcW w:w="696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2E20EA" w:rsidRPr="00A76318" w:rsidRDefault="002E20EA" w:rsidP="00840C86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763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войство прибора сохранять неработоспособность до достижения им предельного состояния</w:t>
            </w:r>
          </w:p>
        </w:tc>
      </w:tr>
    </w:tbl>
    <w:p w:rsidR="002E20EA" w:rsidRPr="00205422" w:rsidRDefault="002E20EA" w:rsidP="002E20EA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Ответ:</w:t>
      </w:r>
      <w:r w:rsidRPr="00205422">
        <w:rPr>
          <w:rFonts w:ascii="Times New Roman" w:eastAsia="Times New Roman" w:hAnsi="Times New Roman" w:cs="Times New Roman"/>
          <w:b/>
          <w:color w:val="1A1A1A"/>
          <w:sz w:val="24"/>
          <w:szCs w:val="24"/>
          <w:lang w:eastAsia="ru-RU"/>
        </w:rPr>
        <w:t xml:space="preserve"> </w:t>
      </w:r>
      <w:r w:rsidRPr="00205422">
        <w:rPr>
          <w:rFonts w:ascii="Times New Roman" w:hAnsi="Times New Roman" w:cs="Times New Roman"/>
          <w:b/>
          <w:sz w:val="24"/>
          <w:szCs w:val="24"/>
        </w:rPr>
        <w:t>1-Г, 2-А, 3-Б,4-В</w:t>
      </w:r>
    </w:p>
    <w:p w:rsidR="002E20EA" w:rsidRPr="00205422" w:rsidRDefault="002E20EA" w:rsidP="002E20EA">
      <w:pPr>
        <w:shd w:val="clear" w:color="auto" w:fill="FFFFFF" w:themeFill="background1"/>
        <w:spacing w:line="240" w:lineRule="auto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E20EA" w:rsidRPr="00205422" w:rsidRDefault="002E20EA" w:rsidP="002E20EA">
      <w:pPr>
        <w:shd w:val="clear" w:color="auto" w:fill="FFFFFF" w:themeFill="background1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Сложные вопросы.</w:t>
      </w:r>
    </w:p>
    <w:p w:rsidR="002E20EA" w:rsidRPr="00205422" w:rsidRDefault="002E20EA" w:rsidP="002E20EA">
      <w:pPr>
        <w:pStyle w:val="a3"/>
        <w:shd w:val="clear" w:color="auto" w:fill="FFFFFF" w:themeFill="background1"/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205422">
        <w:rPr>
          <w:rFonts w:ascii="Times New Roman" w:hAnsi="Times New Roman" w:cs="Times New Roman"/>
          <w:b/>
          <w:sz w:val="24"/>
          <w:szCs w:val="24"/>
        </w:rPr>
        <w:t>5. Установите соответствие между 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показателем</w:t>
      </w:r>
      <w:r w:rsidRPr="00205422">
        <w:rPr>
          <w:rFonts w:ascii="Times New Roman" w:hAnsi="Times New Roman" w:cs="Times New Roman"/>
          <w:b/>
          <w:sz w:val="24"/>
          <w:szCs w:val="24"/>
        </w:rPr>
        <w:t> безотказности и его 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формулой</w:t>
      </w:r>
      <w:r w:rsidRPr="00205422">
        <w:rPr>
          <w:rFonts w:ascii="Times New Roman" w:hAnsi="Times New Roman" w:cs="Times New Roman"/>
          <w:b/>
          <w:sz w:val="24"/>
          <w:szCs w:val="24"/>
        </w:rPr>
        <w:t> нахождения. В ответе на против каждой цифры запишите соответствующую букву</w:t>
      </w:r>
    </w:p>
    <w:p w:rsidR="002E20EA" w:rsidRPr="00205422" w:rsidRDefault="002E20EA" w:rsidP="002E20EA">
      <w:pPr>
        <w:pStyle w:val="a3"/>
        <w:shd w:val="clear" w:color="auto" w:fill="FFFFFF" w:themeFill="background1"/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8865" w:type="dxa"/>
        <w:tblInd w:w="1069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03"/>
        <w:gridCol w:w="4262"/>
      </w:tblGrid>
      <w:tr w:rsidR="002E20EA" w:rsidRPr="00205422" w:rsidTr="00840C86">
        <w:trPr>
          <w:trHeight w:val="262"/>
        </w:trPr>
        <w:tc>
          <w:tcPr>
            <w:tcW w:w="46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Cs/>
                <w:sz w:val="24"/>
                <w:szCs w:val="24"/>
              </w:rPr>
              <w:t>1.</w:t>
            </w:r>
            <w:r w:rsidRPr="0020542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F31046F" wp14:editId="7683FE06">
                  <wp:extent cx="1380684" cy="372319"/>
                  <wp:effectExtent l="0" t="0" r="0" b="889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4764" cy="3815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2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</w:t>
            </w: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. </w:t>
            </w:r>
            <w:r w:rsidRPr="00205422">
              <w:rPr>
                <w:rFonts w:ascii="Times New Roman" w:hAnsi="Times New Roman" w:cs="Times New Roman"/>
                <w:sz w:val="24"/>
                <w:szCs w:val="24"/>
              </w:rPr>
              <w:t>средняя наработка на отказ</w:t>
            </w:r>
          </w:p>
        </w:tc>
      </w:tr>
      <w:tr w:rsidR="002E20EA" w:rsidRPr="00205422" w:rsidTr="00840C86">
        <w:trPr>
          <w:trHeight w:val="262"/>
        </w:trPr>
        <w:tc>
          <w:tcPr>
            <w:tcW w:w="4603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Cs/>
                <w:sz w:val="24"/>
                <w:szCs w:val="24"/>
              </w:rPr>
              <w:t>2.</w:t>
            </w:r>
            <w:r w:rsidRPr="00205422">
              <w:rPr>
                <w:rFonts w:ascii="Times New Roman" w:hAnsi="Times New Roman" w:cs="Times New Roman"/>
                <w:sz w:val="24"/>
                <w:szCs w:val="24"/>
              </w:rPr>
              <w:t xml:space="preserve">  </w:t>
            </w:r>
            <w:r w:rsidRPr="00205422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0B51501" wp14:editId="7DF3A5B2">
                  <wp:extent cx="703197" cy="363892"/>
                  <wp:effectExtent l="0" t="0" r="1905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4651" cy="3749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Б</w:t>
            </w: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. </w:t>
            </w:r>
            <w:r w:rsidRPr="00205422">
              <w:rPr>
                <w:rFonts w:ascii="Times New Roman" w:hAnsi="Times New Roman" w:cs="Times New Roman"/>
                <w:sz w:val="24"/>
                <w:szCs w:val="24"/>
              </w:rPr>
              <w:t>вероятность отказа</w:t>
            </w:r>
          </w:p>
        </w:tc>
      </w:tr>
      <w:tr w:rsidR="002E20EA" w:rsidRPr="00205422" w:rsidTr="00840C86">
        <w:trPr>
          <w:trHeight w:val="262"/>
        </w:trPr>
        <w:tc>
          <w:tcPr>
            <w:tcW w:w="4603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6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</w:t>
            </w: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. </w:t>
            </w:r>
            <w:r w:rsidRPr="00205422">
              <w:rPr>
                <w:rFonts w:ascii="Times New Roman" w:hAnsi="Times New Roman" w:cs="Times New Roman"/>
                <w:sz w:val="24"/>
                <w:szCs w:val="24"/>
              </w:rPr>
              <w:t>вероятность отказа</w:t>
            </w:r>
          </w:p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20EA" w:rsidRPr="00205422" w:rsidTr="00840C86">
        <w:trPr>
          <w:trHeight w:val="262"/>
        </w:trPr>
        <w:tc>
          <w:tcPr>
            <w:tcW w:w="4603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6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E20EA" w:rsidRPr="00205422" w:rsidRDefault="002E20EA" w:rsidP="00840C86">
            <w:pPr>
              <w:pStyle w:val="a3"/>
              <w:shd w:val="clear" w:color="auto" w:fill="FFFFFF" w:themeFill="background1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Г.</w:t>
            </w:r>
            <w:r w:rsidRPr="00205422">
              <w:rPr>
                <w:rFonts w:ascii="Times New Roman" w:hAnsi="Times New Roman" w:cs="Times New Roman"/>
                <w:b/>
                <w:sz w:val="24"/>
                <w:szCs w:val="24"/>
              </w:rPr>
              <w:t> </w:t>
            </w:r>
            <w:r w:rsidRPr="00205422">
              <w:rPr>
                <w:rFonts w:ascii="Times New Roman" w:hAnsi="Times New Roman" w:cs="Times New Roman"/>
                <w:sz w:val="24"/>
                <w:szCs w:val="24"/>
              </w:rPr>
              <w:t>интенсивность отказа</w:t>
            </w:r>
          </w:p>
        </w:tc>
      </w:tr>
    </w:tbl>
    <w:p w:rsidR="002E20EA" w:rsidRPr="00205422" w:rsidRDefault="002E20EA" w:rsidP="002E20EA">
      <w:pPr>
        <w:pStyle w:val="a3"/>
        <w:shd w:val="clear" w:color="auto" w:fill="FFFFFF" w:themeFill="background1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 xml:space="preserve">        Ответ 1-Г, 2-В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E20EA" w:rsidRPr="00205422" w:rsidRDefault="002E20EA" w:rsidP="002E20EA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Вопросы на дополнение.</w:t>
      </w:r>
    </w:p>
    <w:p w:rsidR="002E20EA" w:rsidRPr="00205422" w:rsidRDefault="002E20EA" w:rsidP="002E20EA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205422">
        <w:rPr>
          <w:rFonts w:ascii="Times New Roman" w:hAnsi="Times New Roman" w:cs="Times New Roman"/>
          <w:i/>
          <w:sz w:val="24"/>
          <w:szCs w:val="24"/>
        </w:rPr>
        <w:t>Напишите пропущенное слово</w:t>
      </w:r>
    </w:p>
    <w:p w:rsidR="002E20EA" w:rsidRPr="00047017" w:rsidRDefault="002E20EA" w:rsidP="002E20EA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47017">
        <w:rPr>
          <w:rFonts w:ascii="Times New Roman" w:hAnsi="Times New Roman" w:cs="Times New Roman"/>
          <w:b/>
          <w:sz w:val="24"/>
          <w:szCs w:val="24"/>
        </w:rPr>
        <w:t>Простые вопросы</w:t>
      </w:r>
    </w:p>
    <w:p w:rsidR="002E20EA" w:rsidRPr="00205422" w:rsidRDefault="002E20EA" w:rsidP="002E20EA">
      <w:pPr>
        <w:spacing w:line="24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</w:t>
      </w:r>
      <w:r w:rsidRPr="00047017">
        <w:rPr>
          <w:rFonts w:ascii="Times New Roman" w:hAnsi="Times New Roman" w:cs="Times New Roman"/>
          <w:sz w:val="24"/>
          <w:szCs w:val="24"/>
        </w:rPr>
        <w:t>6.  Степень (относительная мера, количественная оценка) возможности наступления некоторого события называется …</w:t>
      </w:r>
      <w:r w:rsidRPr="00047017">
        <w:rPr>
          <w:rFonts w:ascii="Times New Roman" w:hAnsi="Times New Roman" w:cs="Times New Roman"/>
          <w:b/>
          <w:sz w:val="24"/>
          <w:szCs w:val="24"/>
        </w:rPr>
        <w:t xml:space="preserve"> (Вероятность, вероятностью)</w:t>
      </w:r>
    </w:p>
    <w:p w:rsidR="002E20EA" w:rsidRPr="00205422" w:rsidRDefault="002E20EA" w:rsidP="002E20EA">
      <w:pPr>
        <w:spacing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205422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20542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обытие, </w:t>
      </w:r>
      <w:r w:rsidRPr="00205422">
        <w:rPr>
          <w:rFonts w:ascii="Times New Roman" w:hAnsi="Times New Roman" w:cs="Times New Roman"/>
          <w:sz w:val="24"/>
          <w:szCs w:val="24"/>
        </w:rPr>
        <w:t xml:space="preserve">заключающееся в нарушении работоспособности </w:t>
      </w:r>
      <w:r>
        <w:rPr>
          <w:rFonts w:ascii="Times New Roman" w:hAnsi="Times New Roman" w:cs="Times New Roman"/>
          <w:sz w:val="24"/>
          <w:szCs w:val="24"/>
        </w:rPr>
        <w:t xml:space="preserve">называется … </w:t>
      </w:r>
      <w:r w:rsidRPr="00205422">
        <w:rPr>
          <w:rFonts w:ascii="Times New Roman" w:hAnsi="Times New Roman" w:cs="Times New Roman"/>
          <w:b/>
          <w:sz w:val="24"/>
          <w:szCs w:val="24"/>
        </w:rPr>
        <w:t>(Отказ</w:t>
      </w:r>
      <w:r>
        <w:rPr>
          <w:rFonts w:ascii="Times New Roman" w:hAnsi="Times New Roman" w:cs="Times New Roman"/>
          <w:b/>
          <w:sz w:val="24"/>
          <w:szCs w:val="24"/>
        </w:rPr>
        <w:t>, отказом</w:t>
      </w:r>
      <w:r w:rsidRPr="00205422">
        <w:rPr>
          <w:rFonts w:ascii="Times New Roman" w:hAnsi="Times New Roman" w:cs="Times New Roman"/>
          <w:b/>
          <w:sz w:val="24"/>
          <w:szCs w:val="24"/>
        </w:rPr>
        <w:t>)</w:t>
      </w:r>
    </w:p>
    <w:p w:rsidR="002E20EA" w:rsidRPr="00205422" w:rsidRDefault="002E20EA" w:rsidP="002E20EA">
      <w:pPr>
        <w:spacing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 xml:space="preserve">8. </w:t>
      </w:r>
      <w:r>
        <w:rPr>
          <w:rFonts w:ascii="Times New Roman" w:hAnsi="Times New Roman" w:cs="Times New Roman"/>
          <w:bCs/>
          <w:sz w:val="24"/>
          <w:szCs w:val="24"/>
        </w:rPr>
        <w:t>Н</w:t>
      </w:r>
      <w:r w:rsidRPr="00A76318">
        <w:rPr>
          <w:rFonts w:ascii="Times New Roman" w:hAnsi="Times New Roman" w:cs="Times New Roman"/>
          <w:bCs/>
          <w:sz w:val="24"/>
          <w:szCs w:val="24"/>
        </w:rPr>
        <w:t>аука, изучающая закономерности распределения отказов технических устройств, причины и модели их возникновения</w:t>
      </w:r>
      <w:r>
        <w:rPr>
          <w:rFonts w:ascii="Times New Roman" w:hAnsi="Times New Roman" w:cs="Times New Roman"/>
          <w:bCs/>
          <w:sz w:val="24"/>
          <w:szCs w:val="24"/>
        </w:rPr>
        <w:t xml:space="preserve"> называется теорией …</w:t>
      </w:r>
      <w:r w:rsidRPr="00205422">
        <w:rPr>
          <w:rFonts w:ascii="Times New Roman" w:hAnsi="Times New Roman" w:cs="Times New Roman"/>
          <w:sz w:val="24"/>
          <w:szCs w:val="24"/>
        </w:rPr>
        <w:t xml:space="preserve"> (</w:t>
      </w:r>
      <w:r w:rsidRPr="00BE06FE"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надёжности</w:t>
      </w:r>
      <w:r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, надежности</w:t>
      </w:r>
      <w:r w:rsidRPr="00205422">
        <w:rPr>
          <w:rFonts w:ascii="Times New Roman" w:hAnsi="Times New Roman" w:cs="Times New Roman"/>
          <w:sz w:val="24"/>
          <w:szCs w:val="24"/>
        </w:rPr>
        <w:t>)</w:t>
      </w:r>
    </w:p>
    <w:p w:rsidR="002E20EA" w:rsidRPr="00A76318" w:rsidRDefault="002E20EA" w:rsidP="002E20EA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  <w:highlight w:val="yellow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Pr="00CA1D5E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CA1D5E">
        <w:rPr>
          <w:rFonts w:ascii="Times New Roman" w:hAnsi="Times New Roman" w:cs="Times New Roman"/>
          <w:sz w:val="24"/>
          <w:szCs w:val="24"/>
        </w:rPr>
        <w:t>Свойство объекта, заключающееся в приспособлении к обнаружению и предупреждению отказов и повреждений, к восстановлению работоспособности называется …(</w:t>
      </w:r>
      <w:r w:rsidRPr="00CA1D5E">
        <w:rPr>
          <w:rFonts w:ascii="Times New Roman" w:hAnsi="Times New Roman" w:cs="Times New Roman"/>
          <w:b/>
          <w:bCs/>
          <w:sz w:val="24"/>
          <w:szCs w:val="24"/>
        </w:rPr>
        <w:t>Ремонтопригодность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Pr="00CA1D5E">
        <w:rPr>
          <w:rFonts w:ascii="Times New Roman" w:hAnsi="Times New Roman" w:cs="Times New Roman"/>
          <w:b/>
          <w:bCs/>
          <w:sz w:val="24"/>
          <w:szCs w:val="24"/>
        </w:rPr>
        <w:t>Ремонтопригодность</w:t>
      </w:r>
      <w:r>
        <w:rPr>
          <w:rFonts w:ascii="Times New Roman" w:hAnsi="Times New Roman" w:cs="Times New Roman"/>
          <w:b/>
          <w:bCs/>
          <w:sz w:val="24"/>
          <w:szCs w:val="24"/>
        </w:rPr>
        <w:t>ю</w:t>
      </w:r>
      <w:r w:rsidRPr="00CA1D5E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2E20EA" w:rsidRPr="00205422" w:rsidRDefault="002E20EA" w:rsidP="002E20EA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5</w:t>
      </w:r>
      <w:r w:rsidRPr="00CA1D5E">
        <w:rPr>
          <w:rFonts w:ascii="Times New Roman" w:hAnsi="Times New Roman" w:cs="Times New Roman"/>
          <w:b/>
          <w:bCs/>
          <w:i/>
          <w:iCs/>
          <w:sz w:val="24"/>
          <w:szCs w:val="24"/>
        </w:rPr>
        <w:t>0</w:t>
      </w:r>
      <w:r w:rsidRPr="00CA1D5E">
        <w:rPr>
          <w:rFonts w:ascii="Times New Roman" w:hAnsi="Times New Roman" w:cs="Times New Roman"/>
          <w:b/>
          <w:bCs/>
          <w:iCs/>
          <w:sz w:val="24"/>
          <w:szCs w:val="24"/>
        </w:rPr>
        <w:t>.</w:t>
      </w:r>
      <w:r w:rsidRPr="00CA1D5E">
        <w:rPr>
          <w:rFonts w:ascii="Times New Roman" w:hAnsi="Times New Roman" w:cs="Times New Roman"/>
          <w:sz w:val="24"/>
          <w:szCs w:val="24"/>
        </w:rPr>
        <w:t xml:space="preserve"> Объект, работоспособность которого подлежит восстановлению после наступления отказа, при этом количество отказов может быть неограниченным называется </w:t>
      </w:r>
      <w:r w:rsidRPr="007A0995">
        <w:rPr>
          <w:rFonts w:ascii="Times New Roman" w:hAnsi="Times New Roman" w:cs="Times New Roman"/>
          <w:sz w:val="24"/>
          <w:szCs w:val="24"/>
        </w:rPr>
        <w:t>(</w:t>
      </w:r>
      <w:r w:rsidRPr="007A0995">
        <w:rPr>
          <w:rFonts w:ascii="Times New Roman" w:hAnsi="Times New Roman" w:cs="Times New Roman"/>
          <w:b/>
          <w:bCs/>
          <w:iCs/>
          <w:sz w:val="24"/>
          <w:szCs w:val="24"/>
        </w:rPr>
        <w:t>Восстанавливаемый)</w:t>
      </w:r>
    </w:p>
    <w:p w:rsidR="002E20EA" w:rsidRPr="00CA1D5E" w:rsidRDefault="002E20EA" w:rsidP="002E20EA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CA1D5E">
        <w:rPr>
          <w:rFonts w:ascii="Times New Roman" w:hAnsi="Times New Roman" w:cs="Times New Roman"/>
          <w:sz w:val="24"/>
          <w:szCs w:val="24"/>
        </w:rPr>
        <w:t xml:space="preserve">1. Свойство объекта сохранять показатели безотказности, долговечности и ремонтопригодности в течении и после хранения и транспортировки называется </w:t>
      </w:r>
      <w:r w:rsidRPr="00CA1D5E">
        <w:rPr>
          <w:rFonts w:ascii="Times New Roman" w:hAnsi="Times New Roman" w:cs="Times New Roman"/>
          <w:b/>
          <w:sz w:val="24"/>
          <w:szCs w:val="24"/>
        </w:rPr>
        <w:t>(Сохраняемость</w:t>
      </w:r>
      <w:r>
        <w:rPr>
          <w:rFonts w:ascii="Times New Roman" w:hAnsi="Times New Roman" w:cs="Times New Roman"/>
          <w:b/>
          <w:sz w:val="24"/>
          <w:szCs w:val="24"/>
        </w:rPr>
        <w:t>, сохраняемостью</w:t>
      </w:r>
      <w:r w:rsidRPr="00CA1D5E">
        <w:rPr>
          <w:rFonts w:ascii="Times New Roman" w:hAnsi="Times New Roman" w:cs="Times New Roman"/>
          <w:b/>
          <w:sz w:val="24"/>
          <w:szCs w:val="24"/>
        </w:rPr>
        <w:t>)</w:t>
      </w:r>
    </w:p>
    <w:p w:rsidR="002E20EA" w:rsidRPr="00205422" w:rsidRDefault="002E20EA" w:rsidP="002E20EA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CA1D5E">
        <w:rPr>
          <w:rFonts w:ascii="Times New Roman" w:hAnsi="Times New Roman" w:cs="Times New Roman"/>
          <w:sz w:val="24"/>
          <w:szCs w:val="24"/>
        </w:rPr>
        <w:t>2 Отношение числа отказавших элементов в единицу времени к первоначальному числу работающих называется</w:t>
      </w:r>
      <w:r w:rsidRPr="00CA1D5E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Pr="00CA1D5E">
        <w:rPr>
          <w:rFonts w:ascii="Times New Roman" w:hAnsi="Times New Roman" w:cs="Times New Roman"/>
          <w:b/>
          <w:bCs/>
          <w:sz w:val="24"/>
          <w:szCs w:val="24"/>
        </w:rPr>
        <w:t>Частотой</w:t>
      </w:r>
      <w:r>
        <w:rPr>
          <w:rFonts w:ascii="Times New Roman" w:hAnsi="Times New Roman" w:cs="Times New Roman"/>
          <w:b/>
          <w:bCs/>
          <w:sz w:val="24"/>
          <w:szCs w:val="24"/>
        </w:rPr>
        <w:t>, частота</w:t>
      </w:r>
      <w:r w:rsidRPr="00CA1D5E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2E20EA" w:rsidRPr="00205422" w:rsidRDefault="002E20EA" w:rsidP="002E20EA">
      <w:pPr>
        <w:shd w:val="clear" w:color="auto" w:fill="FFFFFF" w:themeFill="background1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hd w:val="clear" w:color="auto" w:fill="FFFFFF" w:themeFill="background1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Вопросы средней сложности</w:t>
      </w:r>
    </w:p>
    <w:p w:rsidR="002E20EA" w:rsidRPr="00205422" w:rsidRDefault="002E20EA" w:rsidP="002E20EA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5</w:t>
      </w:r>
      <w:r w:rsidRPr="00205422">
        <w:rPr>
          <w:rFonts w:ascii="Times New Roman" w:hAnsi="Times New Roman" w:cs="Times New Roman"/>
          <w:bCs/>
          <w:sz w:val="24"/>
          <w:szCs w:val="24"/>
        </w:rPr>
        <w:t>3. Резервирование с кратностью резерва равному единицы называется ...</w:t>
      </w:r>
      <w:r w:rsidRPr="00205422">
        <w:rPr>
          <w:rFonts w:ascii="Times New Roman" w:hAnsi="Times New Roman" w:cs="Times New Roman"/>
          <w:sz w:val="24"/>
          <w:szCs w:val="24"/>
        </w:rPr>
        <w:t xml:space="preserve"> (</w:t>
      </w:r>
      <w:r w:rsidRPr="00205422"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дублированием</w:t>
      </w:r>
      <w:r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, дублирование</w:t>
      </w:r>
      <w:r w:rsidRPr="00205422">
        <w:rPr>
          <w:rFonts w:ascii="Times New Roman" w:hAnsi="Times New Roman" w:cs="Times New Roman"/>
          <w:b/>
          <w:sz w:val="24"/>
          <w:szCs w:val="24"/>
        </w:rPr>
        <w:t>)</w:t>
      </w:r>
    </w:p>
    <w:p w:rsidR="002E20EA" w:rsidRPr="00205422" w:rsidRDefault="002E20EA" w:rsidP="002E20EA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5</w:t>
      </w:r>
      <w:r w:rsidRPr="00205422">
        <w:rPr>
          <w:rFonts w:ascii="Times New Roman" w:hAnsi="Times New Roman" w:cs="Times New Roman"/>
          <w:bCs/>
          <w:sz w:val="24"/>
          <w:szCs w:val="24"/>
        </w:rPr>
        <w:t>4. Всякое повреждение, не приведшее к потери работоспособности устройства называется….</w:t>
      </w:r>
      <w:r w:rsidRPr="00205422">
        <w:rPr>
          <w:rFonts w:ascii="Times New Roman" w:hAnsi="Times New Roman" w:cs="Times New Roman"/>
          <w:sz w:val="24"/>
          <w:szCs w:val="24"/>
        </w:rPr>
        <w:t xml:space="preserve"> (</w:t>
      </w:r>
      <w:r w:rsidRPr="00205422"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дефектом</w:t>
      </w:r>
      <w:r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, дефект</w:t>
      </w:r>
      <w:r w:rsidRPr="00205422">
        <w:rPr>
          <w:rFonts w:ascii="Times New Roman" w:hAnsi="Times New Roman" w:cs="Times New Roman"/>
          <w:sz w:val="24"/>
          <w:szCs w:val="24"/>
        </w:rPr>
        <w:t>)</w:t>
      </w:r>
    </w:p>
    <w:p w:rsidR="002E20EA" w:rsidRPr="00205422" w:rsidRDefault="002E20EA" w:rsidP="002E20EA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:rsidR="002E20EA" w:rsidRPr="00205422" w:rsidRDefault="002E20EA" w:rsidP="002E20EA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5</w:t>
      </w:r>
      <w:r w:rsidRPr="00205422">
        <w:rPr>
          <w:rFonts w:ascii="Times New Roman" w:hAnsi="Times New Roman" w:cs="Times New Roman"/>
          <w:bCs/>
          <w:sz w:val="24"/>
          <w:szCs w:val="24"/>
        </w:rPr>
        <w:t xml:space="preserve">5. Объект, работоспособность которого не подлежит восстановлению после </w:t>
      </w:r>
    </w:p>
    <w:p w:rsidR="002E20EA" w:rsidRPr="00205422" w:rsidRDefault="002E20EA" w:rsidP="002E20EA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bCs/>
          <w:sz w:val="24"/>
          <w:szCs w:val="24"/>
        </w:rPr>
      </w:pPr>
      <w:r w:rsidRPr="00205422">
        <w:rPr>
          <w:rFonts w:ascii="Times New Roman" w:hAnsi="Times New Roman" w:cs="Times New Roman"/>
          <w:bCs/>
          <w:sz w:val="24"/>
          <w:szCs w:val="24"/>
        </w:rPr>
        <w:t>наступления отказа называется ….</w:t>
      </w:r>
      <w:r w:rsidRPr="00205422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(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Невосстанавливаемый</w:t>
      </w:r>
      <w:r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2E20EA" w:rsidRPr="00205422" w:rsidRDefault="002E20EA" w:rsidP="002E20EA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205422">
        <w:rPr>
          <w:rFonts w:ascii="Times New Roman" w:hAnsi="Times New Roman" w:cs="Times New Roman"/>
          <w:sz w:val="24"/>
          <w:szCs w:val="24"/>
        </w:rPr>
        <w:t>6. Отказ, после возникновения которого работоспособность объекта сохраняется, но один или несколько параметров могут находится за пределами области работоспособных состояний, называется …</w:t>
      </w:r>
      <w:r w:rsidRPr="00205422">
        <w:rPr>
          <w:rFonts w:ascii="Times New Roman" w:hAnsi="Times New Roman" w:cs="Times New Roman"/>
          <w:b/>
          <w:sz w:val="24"/>
          <w:szCs w:val="24"/>
        </w:rPr>
        <w:t xml:space="preserve"> (частичным</w:t>
      </w:r>
      <w:r>
        <w:rPr>
          <w:rFonts w:ascii="Times New Roman" w:hAnsi="Times New Roman" w:cs="Times New Roman"/>
          <w:b/>
          <w:sz w:val="24"/>
          <w:szCs w:val="24"/>
        </w:rPr>
        <w:t>, частичный</w:t>
      </w:r>
      <w:r w:rsidRPr="00205422">
        <w:rPr>
          <w:rFonts w:ascii="Times New Roman" w:hAnsi="Times New Roman" w:cs="Times New Roman"/>
          <w:b/>
          <w:sz w:val="24"/>
          <w:szCs w:val="24"/>
        </w:rPr>
        <w:t>)</w:t>
      </w:r>
    </w:p>
    <w:p w:rsidR="002E20EA" w:rsidRPr="00205422" w:rsidRDefault="002E20EA" w:rsidP="002E20EA">
      <w:pPr>
        <w:shd w:val="clear" w:color="auto" w:fill="FFFFFF" w:themeFill="background1"/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5</w:t>
      </w:r>
      <w:r w:rsidRPr="00205422">
        <w:rPr>
          <w:rFonts w:ascii="Times New Roman" w:hAnsi="Times New Roman" w:cs="Times New Roman"/>
          <w:bCs/>
          <w:sz w:val="24"/>
          <w:szCs w:val="24"/>
        </w:rPr>
        <w:t>7. Свойство объекта сохранять работоспособное состояние до наступления предельного состояния, называется ... (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Долговечностью</w:t>
      </w:r>
      <w:r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Pr="002B3B0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долговечность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2E20EA" w:rsidRPr="00205422" w:rsidRDefault="002E20EA" w:rsidP="002E20EA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5</w:t>
      </w:r>
      <w:r w:rsidRPr="00205422">
        <w:rPr>
          <w:rFonts w:ascii="Times New Roman" w:hAnsi="Times New Roman" w:cs="Times New Roman"/>
          <w:bCs/>
          <w:sz w:val="24"/>
          <w:szCs w:val="24"/>
        </w:rPr>
        <w:t xml:space="preserve">8. Изменение вероятности отказа в единицу времени называется …… 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05422"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плотностью</w:t>
      </w:r>
      <w:r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, плотность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2E20EA" w:rsidRPr="00205422" w:rsidRDefault="002E20EA" w:rsidP="002E20EA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5</w:t>
      </w:r>
      <w:r w:rsidRPr="00205422">
        <w:rPr>
          <w:rFonts w:ascii="Times New Roman" w:hAnsi="Times New Roman" w:cs="Times New Roman"/>
          <w:bCs/>
          <w:sz w:val="24"/>
          <w:szCs w:val="24"/>
        </w:rPr>
        <w:t xml:space="preserve">9. Отношение числа резервных элементов к числу резервируемых ими элементов, выраженное несокращенной дробью </w:t>
      </w:r>
      <w:r>
        <w:rPr>
          <w:rFonts w:ascii="Times New Roman" w:hAnsi="Times New Roman" w:cs="Times New Roman"/>
          <w:bCs/>
          <w:sz w:val="24"/>
          <w:szCs w:val="24"/>
        </w:rPr>
        <w:t>называется …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 xml:space="preserve"> (</w:t>
      </w:r>
      <w:r w:rsidRPr="00205422"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Кратность</w:t>
      </w:r>
      <w:r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, кратностью, кратность резервирования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2E20EA" w:rsidRPr="00205422" w:rsidRDefault="002E20EA" w:rsidP="002E20EA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181818"/>
          <w:sz w:val="24"/>
          <w:szCs w:val="24"/>
          <w:shd w:val="clear" w:color="auto" w:fill="FFFFFF"/>
        </w:rPr>
        <w:t>6</w:t>
      </w:r>
      <w:r w:rsidRPr="00205422">
        <w:rPr>
          <w:rFonts w:ascii="Times New Roman" w:hAnsi="Times New Roman" w:cs="Times New Roman"/>
          <w:b/>
          <w:bCs/>
          <w:color w:val="181818"/>
          <w:sz w:val="24"/>
          <w:szCs w:val="24"/>
          <w:shd w:val="clear" w:color="auto" w:fill="FFFFFF"/>
        </w:rPr>
        <w:t>0</w:t>
      </w:r>
      <w:r w:rsidRPr="004642F1">
        <w:rPr>
          <w:rFonts w:ascii="Times New Roman" w:hAnsi="Times New Roman" w:cs="Times New Roman"/>
          <w:b/>
          <w:bCs/>
          <w:color w:val="181818"/>
          <w:sz w:val="24"/>
          <w:szCs w:val="24"/>
          <w:shd w:val="clear" w:color="auto" w:fill="FFFFFF"/>
        </w:rPr>
        <w:t xml:space="preserve">.  </w:t>
      </w:r>
      <w:r w:rsidRPr="004642F1">
        <w:rPr>
          <w:rFonts w:ascii="Times New Roman" w:hAnsi="Times New Roman" w:cs="Times New Roman"/>
          <w:bCs/>
          <w:sz w:val="24"/>
          <w:szCs w:val="24"/>
        </w:rPr>
        <w:t>Совокупность выделенных элементов, соединенных друг с другом последовательно или параллельно называется структурно-логической …</w:t>
      </w:r>
      <w:r w:rsidRPr="004642F1">
        <w:rPr>
          <w:rFonts w:ascii="Times New Roman" w:hAnsi="Times New Roman" w:cs="Times New Roman"/>
          <w:b/>
          <w:bCs/>
          <w:sz w:val="24"/>
          <w:szCs w:val="24"/>
        </w:rPr>
        <w:t xml:space="preserve"> (</w:t>
      </w:r>
      <w:r w:rsidRPr="004642F1">
        <w:rPr>
          <w:rFonts w:ascii="Times New Roman" w:hAnsi="Times New Roman" w:cs="Times New Roman"/>
          <w:b/>
          <w:color w:val="333333"/>
          <w:sz w:val="24"/>
          <w:szCs w:val="24"/>
          <w:shd w:val="clear" w:color="auto" w:fill="FFFFFF"/>
        </w:rPr>
        <w:t>схема, схемой </w:t>
      </w:r>
      <w:r w:rsidRPr="004642F1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2E20EA" w:rsidRPr="00205422" w:rsidRDefault="002E20EA" w:rsidP="002E20EA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lastRenderedPageBreak/>
        <w:t>6</w:t>
      </w:r>
      <w:r w:rsidRPr="00205422">
        <w:rPr>
          <w:rFonts w:ascii="Times New Roman" w:hAnsi="Times New Roman" w:cs="Times New Roman"/>
          <w:bCs/>
          <w:iCs/>
          <w:sz w:val="24"/>
          <w:szCs w:val="24"/>
        </w:rPr>
        <w:t>1</w:t>
      </w:r>
      <w:r w:rsidRPr="00CA1D5E">
        <w:rPr>
          <w:rFonts w:ascii="Times New Roman" w:hAnsi="Times New Roman" w:cs="Times New Roman"/>
          <w:bCs/>
          <w:iCs/>
          <w:sz w:val="24"/>
          <w:szCs w:val="24"/>
        </w:rPr>
        <w:t>. О</w:t>
      </w:r>
      <w:r w:rsidRPr="00CA1D5E">
        <w:rPr>
          <w:rFonts w:ascii="Times New Roman" w:hAnsi="Times New Roman" w:cs="Times New Roman"/>
          <w:bCs/>
          <w:sz w:val="24"/>
          <w:szCs w:val="24"/>
        </w:rPr>
        <w:t xml:space="preserve">тказ, возникающий в результате постепенного изменения значений одного или нескольких параметров объекта с последующим выходом за область работоспособных состояний называется </w:t>
      </w:r>
      <w:r w:rsidRPr="007A0995">
        <w:rPr>
          <w:rFonts w:ascii="Times New Roman" w:hAnsi="Times New Roman" w:cs="Times New Roman"/>
          <w:bCs/>
          <w:sz w:val="24"/>
          <w:szCs w:val="24"/>
        </w:rPr>
        <w:t>…</w:t>
      </w:r>
      <w:r w:rsidRPr="007A0995">
        <w:rPr>
          <w:rFonts w:ascii="Times New Roman" w:hAnsi="Times New Roman" w:cs="Times New Roman"/>
          <w:b/>
          <w:bCs/>
          <w:sz w:val="24"/>
          <w:szCs w:val="24"/>
        </w:rPr>
        <w:t xml:space="preserve"> (</w:t>
      </w:r>
      <w:r w:rsidRPr="007A0995">
        <w:rPr>
          <w:rFonts w:ascii="Times New Roman" w:hAnsi="Times New Roman" w:cs="Times New Roman"/>
          <w:b/>
          <w:bCs/>
          <w:iCs/>
          <w:sz w:val="24"/>
          <w:szCs w:val="24"/>
        </w:rPr>
        <w:t>Постепенный</w:t>
      </w:r>
      <w:r>
        <w:rPr>
          <w:rFonts w:ascii="Times New Roman" w:hAnsi="Times New Roman" w:cs="Times New Roman"/>
          <w:b/>
          <w:bCs/>
          <w:iCs/>
          <w:sz w:val="24"/>
          <w:szCs w:val="24"/>
        </w:rPr>
        <w:t>, постепенным</w:t>
      </w:r>
      <w:r w:rsidRPr="007A099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2E20EA" w:rsidRPr="004642F1" w:rsidRDefault="002E20EA" w:rsidP="002E20EA">
      <w:p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6</w:t>
      </w:r>
      <w:r w:rsidRPr="004642F1">
        <w:rPr>
          <w:rFonts w:ascii="Times New Roman" w:hAnsi="Times New Roman" w:cs="Times New Roman"/>
          <w:bCs/>
          <w:iCs/>
          <w:sz w:val="24"/>
          <w:szCs w:val="24"/>
        </w:rPr>
        <w:t xml:space="preserve">2. </w:t>
      </w:r>
      <w:r w:rsidRPr="004642F1">
        <w:rPr>
          <w:rFonts w:ascii="Times New Roman" w:hAnsi="Times New Roman" w:cs="Times New Roman"/>
          <w:bCs/>
          <w:sz w:val="24"/>
          <w:szCs w:val="24"/>
        </w:rPr>
        <w:t xml:space="preserve">Соединение, при котором отказ любого элемента приводит к отказу всей системы называется </w:t>
      </w:r>
      <w:r w:rsidRPr="004642F1">
        <w:rPr>
          <w:rFonts w:ascii="Times New Roman" w:hAnsi="Times New Roman" w:cs="Times New Roman"/>
          <w:b/>
          <w:bCs/>
          <w:sz w:val="24"/>
          <w:szCs w:val="24"/>
        </w:rPr>
        <w:t>… (последовательным, последовательное, последовательным соединением)</w:t>
      </w:r>
    </w:p>
    <w:p w:rsidR="002E20EA" w:rsidRPr="00205422" w:rsidRDefault="002E20EA" w:rsidP="002E20EA">
      <w:pPr>
        <w:spacing w:line="240" w:lineRule="auto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Pr="00205422">
        <w:rPr>
          <w:rFonts w:ascii="Times New Roman" w:hAnsi="Times New Roman" w:cs="Times New Roman"/>
          <w:sz w:val="24"/>
          <w:szCs w:val="24"/>
        </w:rPr>
        <w:t xml:space="preserve">3. </w:t>
      </w:r>
      <w:r>
        <w:rPr>
          <w:rFonts w:ascii="Times New Roman" w:hAnsi="Times New Roman" w:cs="Times New Roman"/>
          <w:sz w:val="24"/>
          <w:szCs w:val="24"/>
        </w:rPr>
        <w:t>У</w:t>
      </w:r>
      <w:r w:rsidRPr="00205422">
        <w:rPr>
          <w:rFonts w:ascii="Times New Roman" w:hAnsi="Times New Roman" w:cs="Times New Roman"/>
          <w:sz w:val="24"/>
          <w:szCs w:val="24"/>
        </w:rPr>
        <w:t>словная плотность вероятности </w:t>
      </w:r>
      <w:r w:rsidRPr="00205422">
        <w:rPr>
          <w:rFonts w:ascii="Times New Roman" w:hAnsi="Times New Roman" w:cs="Times New Roman"/>
          <w:bCs/>
          <w:sz w:val="24"/>
          <w:szCs w:val="24"/>
        </w:rPr>
        <w:t>отказа</w:t>
      </w:r>
      <w:r w:rsidRPr="00205422">
        <w:rPr>
          <w:rFonts w:ascii="Times New Roman" w:hAnsi="Times New Roman" w:cs="Times New Roman"/>
          <w:sz w:val="24"/>
          <w:szCs w:val="24"/>
        </w:rPr>
        <w:t> устройства в момент времени t, при условии, что до момента t </w:t>
      </w:r>
      <w:r w:rsidRPr="00205422">
        <w:rPr>
          <w:rFonts w:ascii="Times New Roman" w:hAnsi="Times New Roman" w:cs="Times New Roman"/>
          <w:bCs/>
          <w:sz w:val="24"/>
          <w:szCs w:val="24"/>
        </w:rPr>
        <w:t>отказ</w:t>
      </w:r>
      <w:r w:rsidRPr="00205422">
        <w:rPr>
          <w:rFonts w:ascii="Times New Roman" w:hAnsi="Times New Roman" w:cs="Times New Roman"/>
          <w:sz w:val="24"/>
          <w:szCs w:val="24"/>
        </w:rPr>
        <w:t> устройства не произошел, называется …</w:t>
      </w:r>
      <w:r w:rsidRPr="00205422">
        <w:rPr>
          <w:rFonts w:ascii="Times New Roman" w:hAnsi="Times New Roman" w:cs="Times New Roman"/>
          <w:bCs/>
          <w:color w:val="333333"/>
          <w:sz w:val="24"/>
          <w:szCs w:val="24"/>
          <w:shd w:val="clear" w:color="auto" w:fill="FFFFFF"/>
        </w:rPr>
        <w:t xml:space="preserve"> </w:t>
      </w:r>
      <w:r w:rsidRPr="00205422">
        <w:rPr>
          <w:rFonts w:ascii="Times New Roman" w:hAnsi="Times New Roman" w:cs="Times New Roman"/>
          <w:sz w:val="24"/>
          <w:szCs w:val="24"/>
        </w:rPr>
        <w:t> 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05422">
        <w:rPr>
          <w:rFonts w:ascii="Times New Roman" w:hAnsi="Times New Roman" w:cs="Times New Roman"/>
          <w:sz w:val="24"/>
          <w:szCs w:val="24"/>
        </w:rPr>
        <w:t>(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интенсивностью</w:t>
      </w:r>
      <w:r>
        <w:rPr>
          <w:rFonts w:ascii="Times New Roman" w:hAnsi="Times New Roman" w:cs="Times New Roman"/>
          <w:b/>
          <w:bCs/>
          <w:sz w:val="24"/>
          <w:szCs w:val="24"/>
        </w:rPr>
        <w:t>, интенсивность, интенсивность отказов, интенсивностью отказов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2E20EA" w:rsidRPr="00205422" w:rsidRDefault="002E20EA" w:rsidP="002E20EA">
      <w:pPr>
        <w:spacing w:line="240" w:lineRule="auto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4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bCs/>
          <w:sz w:val="24"/>
          <w:szCs w:val="24"/>
        </w:rPr>
        <w:t xml:space="preserve"> О</w:t>
      </w:r>
      <w:r w:rsidRPr="00205422">
        <w:rPr>
          <w:rFonts w:ascii="Times New Roman" w:hAnsi="Times New Roman" w:cs="Times New Roman"/>
          <w:bCs/>
          <w:sz w:val="24"/>
          <w:szCs w:val="24"/>
        </w:rPr>
        <w:t>тказ, возникающий в результате кратковременного скачкообразного изменения значения основного параметра объекта без выхода за область работоспособных состояний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56120E">
        <w:rPr>
          <w:rFonts w:ascii="Times New Roman" w:hAnsi="Times New Roman" w:cs="Times New Roman"/>
          <w:bCs/>
          <w:sz w:val="24"/>
          <w:szCs w:val="24"/>
        </w:rPr>
        <w:t xml:space="preserve">называется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… 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(сбой</w:t>
      </w:r>
      <w:r>
        <w:rPr>
          <w:rFonts w:ascii="Times New Roman" w:hAnsi="Times New Roman" w:cs="Times New Roman"/>
          <w:b/>
          <w:bCs/>
          <w:sz w:val="24"/>
          <w:szCs w:val="24"/>
        </w:rPr>
        <w:t>, сбоем</w:t>
      </w:r>
      <w:r w:rsidRPr="00205422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2E20EA" w:rsidRPr="00CA1D5E" w:rsidRDefault="002E20EA" w:rsidP="002E20EA">
      <w:pPr>
        <w:spacing w:line="240" w:lineRule="auto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Pr="00CA1D5E">
        <w:rPr>
          <w:rFonts w:ascii="Times New Roman" w:hAnsi="Times New Roman" w:cs="Times New Roman"/>
          <w:sz w:val="24"/>
          <w:szCs w:val="24"/>
        </w:rPr>
        <w:t>5. Состояние объекта, при котором его дальнейшее применение по назначению недопустимо или нецелесообразно называется ...</w:t>
      </w:r>
      <w:r w:rsidRPr="00CA1D5E">
        <w:rPr>
          <w:rFonts w:ascii="Times New Roman" w:hAnsi="Times New Roman" w:cs="Times New Roman"/>
          <w:b/>
          <w:sz w:val="24"/>
          <w:szCs w:val="24"/>
        </w:rPr>
        <w:t xml:space="preserve"> (Предельным</w:t>
      </w:r>
      <w:r>
        <w:rPr>
          <w:rFonts w:ascii="Times New Roman" w:hAnsi="Times New Roman" w:cs="Times New Roman"/>
          <w:b/>
          <w:sz w:val="24"/>
          <w:szCs w:val="24"/>
        </w:rPr>
        <w:t>, предельное</w:t>
      </w:r>
      <w:r w:rsidRPr="00CA1D5E">
        <w:rPr>
          <w:rFonts w:ascii="Times New Roman" w:hAnsi="Times New Roman" w:cs="Times New Roman"/>
          <w:b/>
          <w:sz w:val="24"/>
          <w:szCs w:val="24"/>
        </w:rPr>
        <w:t>)</w:t>
      </w:r>
    </w:p>
    <w:p w:rsidR="002E20EA" w:rsidRPr="008470FB" w:rsidRDefault="002E20EA" w:rsidP="002E20EA">
      <w:pPr>
        <w:spacing w:line="240" w:lineRule="auto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Pr="00CA1D5E">
        <w:rPr>
          <w:rFonts w:ascii="Times New Roman" w:hAnsi="Times New Roman" w:cs="Times New Roman"/>
          <w:sz w:val="24"/>
          <w:szCs w:val="24"/>
        </w:rPr>
        <w:t xml:space="preserve">6. Введение в систему дополнительных элементов для повышения ее </w:t>
      </w:r>
      <w:r w:rsidRPr="00205422">
        <w:rPr>
          <w:rFonts w:ascii="Times New Roman" w:hAnsi="Times New Roman" w:cs="Times New Roman"/>
          <w:sz w:val="24"/>
          <w:szCs w:val="24"/>
        </w:rPr>
        <w:t xml:space="preserve">надежности </w:t>
      </w:r>
      <w:r w:rsidRPr="008470FB">
        <w:rPr>
          <w:rFonts w:ascii="Times New Roman" w:hAnsi="Times New Roman" w:cs="Times New Roman"/>
          <w:sz w:val="24"/>
          <w:szCs w:val="24"/>
        </w:rPr>
        <w:t>называетя …</w:t>
      </w:r>
      <w:r w:rsidRPr="008470FB">
        <w:rPr>
          <w:rFonts w:ascii="Times New Roman" w:hAnsi="Times New Roman" w:cs="Times New Roman"/>
          <w:b/>
          <w:sz w:val="24"/>
          <w:szCs w:val="24"/>
        </w:rPr>
        <w:t>(Резервирование, резервированием)</w:t>
      </w:r>
    </w:p>
    <w:p w:rsidR="002E20EA" w:rsidRPr="008470FB" w:rsidRDefault="002E20EA" w:rsidP="002E20EA">
      <w:pPr>
        <w:spacing w:line="240" w:lineRule="auto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6</w:t>
      </w:r>
      <w:r w:rsidRPr="008470FB">
        <w:rPr>
          <w:rFonts w:ascii="Times New Roman" w:hAnsi="Times New Roman" w:cs="Times New Roman"/>
          <w:bCs/>
          <w:iCs/>
          <w:sz w:val="24"/>
          <w:szCs w:val="24"/>
        </w:rPr>
        <w:t>7. Введение в систему дополнительных средств или возможностей с верх минимально необходимых для повы</w:t>
      </w:r>
      <w:r>
        <w:rPr>
          <w:rFonts w:ascii="Times New Roman" w:hAnsi="Times New Roman" w:cs="Times New Roman"/>
          <w:bCs/>
          <w:iCs/>
          <w:sz w:val="24"/>
          <w:szCs w:val="24"/>
        </w:rPr>
        <w:t xml:space="preserve">шения ее надежности называется </w:t>
      </w:r>
      <w:r w:rsidRPr="008470FB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r w:rsidRPr="008470FB">
        <w:rPr>
          <w:rFonts w:ascii="Times New Roman" w:hAnsi="Times New Roman" w:cs="Times New Roman"/>
          <w:b/>
          <w:sz w:val="24"/>
          <w:szCs w:val="24"/>
        </w:rPr>
        <w:t>(избыточность, избыточностью)</w:t>
      </w:r>
    </w:p>
    <w:p w:rsidR="002E20EA" w:rsidRPr="00205422" w:rsidRDefault="002E20EA" w:rsidP="002E20EA">
      <w:pPr>
        <w:spacing w:line="240" w:lineRule="auto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6</w:t>
      </w:r>
      <w:r w:rsidRPr="00CA1D5E">
        <w:rPr>
          <w:rFonts w:ascii="Times New Roman" w:hAnsi="Times New Roman" w:cs="Times New Roman"/>
          <w:bCs/>
          <w:iCs/>
          <w:sz w:val="24"/>
          <w:szCs w:val="24"/>
        </w:rPr>
        <w:t xml:space="preserve">8. </w:t>
      </w:r>
      <w:r w:rsidRPr="00CA1D5E">
        <w:rPr>
          <w:rFonts w:ascii="Times New Roman" w:hAnsi="Times New Roman" w:cs="Times New Roman"/>
          <w:bCs/>
          <w:sz w:val="24"/>
          <w:szCs w:val="24"/>
        </w:rPr>
        <w:t>Отказ, после возникновения которого работоспособность объекта подлежит восстановлению называется …</w:t>
      </w:r>
      <w:r w:rsidRPr="00CA1D5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7A0995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7A0995">
        <w:rPr>
          <w:rFonts w:ascii="Times New Roman" w:hAnsi="Times New Roman" w:cs="Times New Roman"/>
          <w:b/>
          <w:bCs/>
          <w:iCs/>
          <w:sz w:val="24"/>
          <w:szCs w:val="24"/>
        </w:rPr>
        <w:t>Полный</w:t>
      </w:r>
      <w:r>
        <w:rPr>
          <w:rFonts w:ascii="Times New Roman" w:hAnsi="Times New Roman" w:cs="Times New Roman"/>
          <w:b/>
          <w:bCs/>
          <w:iCs/>
          <w:sz w:val="24"/>
          <w:szCs w:val="24"/>
        </w:rPr>
        <w:t>, полным</w:t>
      </w:r>
      <w:r w:rsidRPr="007A0995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2E20EA" w:rsidRPr="00205422" w:rsidRDefault="002E20EA" w:rsidP="002E20EA">
      <w:pPr>
        <w:spacing w:before="240" w:line="240" w:lineRule="auto"/>
        <w:ind w:left="426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6</w:t>
      </w:r>
      <w:r w:rsidRPr="00205422">
        <w:rPr>
          <w:rFonts w:ascii="Times New Roman" w:hAnsi="Times New Roman" w:cs="Times New Roman"/>
          <w:bCs/>
          <w:sz w:val="24"/>
          <w:szCs w:val="24"/>
        </w:rPr>
        <w:t xml:space="preserve">9. </w:t>
      </w:r>
      <w:r w:rsidRPr="00443404">
        <w:rPr>
          <w:rFonts w:ascii="Times New Roman" w:hAnsi="Times New Roman" w:cs="Times New Roman"/>
          <w:bCs/>
          <w:sz w:val="24"/>
          <w:szCs w:val="24"/>
        </w:rPr>
        <w:t xml:space="preserve">Проверка соответствия количественных и качественных характеристик продукции называется контролем </w:t>
      </w:r>
      <w:r w:rsidRPr="00443404">
        <w:rPr>
          <w:rFonts w:ascii="Times New Roman" w:hAnsi="Times New Roman" w:cs="Times New Roman"/>
          <w:b/>
          <w:bCs/>
          <w:sz w:val="24"/>
          <w:szCs w:val="24"/>
        </w:rPr>
        <w:t>…(качества)</w:t>
      </w:r>
    </w:p>
    <w:p w:rsidR="002E20EA" w:rsidRPr="00205422" w:rsidRDefault="002E20EA" w:rsidP="002E20EA">
      <w:pPr>
        <w:spacing w:before="240" w:line="240" w:lineRule="auto"/>
        <w:ind w:left="426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7</w:t>
      </w:r>
      <w:r w:rsidRPr="00205422">
        <w:rPr>
          <w:rFonts w:ascii="Times New Roman" w:hAnsi="Times New Roman" w:cs="Times New Roman"/>
          <w:bCs/>
          <w:iCs/>
          <w:sz w:val="24"/>
          <w:szCs w:val="24"/>
        </w:rPr>
        <w:t xml:space="preserve">0. Система, состоит из 6000 элементов, интенсивность отказов каждого элемента составляет λ = 5,4 × 10-5 1/час. После 100 часов работы вероятность безотказной работы равна… </w:t>
      </w:r>
      <w:r w:rsidRPr="00205422">
        <w:rPr>
          <w:rFonts w:ascii="Times New Roman" w:hAnsi="Times New Roman" w:cs="Times New Roman"/>
          <w:b/>
          <w:bCs/>
          <w:iCs/>
          <w:sz w:val="24"/>
          <w:szCs w:val="24"/>
        </w:rPr>
        <w:t>(0,95)</w:t>
      </w:r>
    </w:p>
    <w:p w:rsidR="002E20EA" w:rsidRPr="00205422" w:rsidRDefault="002E20EA" w:rsidP="002E20EA">
      <w:pPr>
        <w:spacing w:before="240" w:line="240" w:lineRule="auto"/>
        <w:ind w:left="426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7</w:t>
      </w:r>
      <w:r w:rsidRPr="00443404">
        <w:rPr>
          <w:rFonts w:ascii="Times New Roman" w:hAnsi="Times New Roman" w:cs="Times New Roman"/>
          <w:bCs/>
          <w:sz w:val="24"/>
          <w:szCs w:val="24"/>
        </w:rPr>
        <w:t>1. Отказы, возникающие в начальном периоде эксплуатации из-за дефектов производства, называются ...(</w:t>
      </w:r>
      <w:r w:rsidRPr="00443404">
        <w:rPr>
          <w:rFonts w:ascii="Times New Roman" w:hAnsi="Times New Roman" w:cs="Times New Roman"/>
          <w:b/>
          <w:bCs/>
          <w:sz w:val="24"/>
          <w:szCs w:val="24"/>
        </w:rPr>
        <w:t>приработочные, приработочными</w:t>
      </w:r>
      <w:r w:rsidRPr="00443404">
        <w:rPr>
          <w:rFonts w:ascii="Times New Roman" w:hAnsi="Times New Roman" w:cs="Times New Roman"/>
          <w:bCs/>
          <w:sz w:val="24"/>
          <w:szCs w:val="24"/>
        </w:rPr>
        <w:t>)</w:t>
      </w:r>
    </w:p>
    <w:p w:rsidR="002E20EA" w:rsidRPr="00205422" w:rsidRDefault="002E20EA" w:rsidP="002E20EA">
      <w:pPr>
        <w:spacing w:before="240" w:line="240" w:lineRule="auto"/>
        <w:ind w:left="426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7</w:t>
      </w:r>
      <w:r w:rsidRPr="00205422">
        <w:rPr>
          <w:rFonts w:ascii="Times New Roman" w:hAnsi="Times New Roman" w:cs="Times New Roman"/>
          <w:bCs/>
          <w:iCs/>
          <w:sz w:val="24"/>
          <w:szCs w:val="24"/>
        </w:rPr>
        <w:t xml:space="preserve">2. Система, состоит из 6000 элементов, интенсивность отказов каждого элемента составляет λ = 5,4 × 10-5 1/час. После 100 часов работы вероятность отказа равна … </w:t>
      </w:r>
      <w:r w:rsidRPr="00205422">
        <w:rPr>
          <w:rFonts w:ascii="Times New Roman" w:hAnsi="Times New Roman" w:cs="Times New Roman"/>
          <w:b/>
          <w:bCs/>
          <w:iCs/>
          <w:sz w:val="24"/>
          <w:szCs w:val="24"/>
        </w:rPr>
        <w:t>(0,05)</w:t>
      </w:r>
    </w:p>
    <w:p w:rsidR="002E20EA" w:rsidRPr="00205422" w:rsidRDefault="002E20EA" w:rsidP="002E20EA">
      <w:pPr>
        <w:spacing w:before="240" w:line="240" w:lineRule="auto"/>
        <w:ind w:left="426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7</w:t>
      </w:r>
      <w:r w:rsidRPr="00205422">
        <w:rPr>
          <w:rFonts w:ascii="Times New Roman" w:hAnsi="Times New Roman" w:cs="Times New Roman"/>
          <w:bCs/>
          <w:sz w:val="24"/>
          <w:szCs w:val="24"/>
        </w:rPr>
        <w:t xml:space="preserve">3. На испытания технологии транспортных процессов было поставлено N = 10 невосстанавливаемых элементов. Испытания проводились в течение времени t = 100 ч. В процессе проведения испытаний отказало 8 элементов, при этом отказы зафиксированы в следующие моменты времени: t1 = 20 ч, t2 = 30 ч, t3 = 50 ч, t4 = 30 ч, t5 = 40 ч, t6 = 60 ч, t7 = 70 ч, t8 = 60 ч. Оставшиеся два элемента не отказали. Средняя наработка до отказа равна … </w:t>
      </w:r>
      <w:r w:rsidRPr="000C2D06">
        <w:rPr>
          <w:rFonts w:ascii="Times New Roman" w:hAnsi="Times New Roman" w:cs="Times New Roman"/>
          <w:b/>
          <w:bCs/>
          <w:sz w:val="24"/>
          <w:szCs w:val="24"/>
        </w:rPr>
        <w:t>(56).</w:t>
      </w:r>
    </w:p>
    <w:p w:rsidR="002E20EA" w:rsidRPr="00205422" w:rsidRDefault="002E20EA" w:rsidP="002E20EA">
      <w:pPr>
        <w:spacing w:before="240" w:line="240" w:lineRule="auto"/>
        <w:ind w:left="426"/>
        <w:rPr>
          <w:rFonts w:ascii="Times New Roman" w:hAnsi="Times New Roman" w:cs="Times New Roman"/>
          <w:bCs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7</w:t>
      </w:r>
      <w:r w:rsidRPr="00443404">
        <w:rPr>
          <w:rFonts w:ascii="Times New Roman" w:hAnsi="Times New Roman" w:cs="Times New Roman"/>
          <w:bCs/>
          <w:iCs/>
          <w:sz w:val="24"/>
          <w:szCs w:val="24"/>
        </w:rPr>
        <w:t>4. Разрушение, происходящее под действием электролиза в водных растворах солей, кислот, щелочей и т. д. называется … (</w:t>
      </w:r>
      <w:r w:rsidRPr="00443404">
        <w:rPr>
          <w:rFonts w:ascii="Times New Roman" w:hAnsi="Times New Roman" w:cs="Times New Roman"/>
          <w:b/>
          <w:bCs/>
          <w:iCs/>
          <w:sz w:val="24"/>
          <w:szCs w:val="24"/>
        </w:rPr>
        <w:t>коррозией,</w:t>
      </w:r>
      <w:r w:rsidRPr="00443404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443404">
        <w:rPr>
          <w:rFonts w:ascii="Times New Roman" w:hAnsi="Times New Roman" w:cs="Times New Roman"/>
          <w:b/>
          <w:bCs/>
          <w:sz w:val="24"/>
          <w:szCs w:val="24"/>
        </w:rPr>
        <w:t>электрохимическая коррозия, коррозия</w:t>
      </w:r>
      <w:r w:rsidRPr="00443404">
        <w:rPr>
          <w:rFonts w:ascii="Times New Roman" w:hAnsi="Times New Roman" w:cs="Times New Roman"/>
          <w:bCs/>
          <w:iCs/>
          <w:sz w:val="24"/>
          <w:szCs w:val="24"/>
        </w:rPr>
        <w:t>)</w:t>
      </w:r>
    </w:p>
    <w:p w:rsidR="002E20EA" w:rsidRPr="00205422" w:rsidRDefault="002E20EA" w:rsidP="002E20EA">
      <w:pPr>
        <w:spacing w:before="24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t>7</w:t>
      </w:r>
      <w:r w:rsidRPr="00205422">
        <w:rPr>
          <w:rFonts w:ascii="Times New Roman" w:hAnsi="Times New Roman" w:cs="Times New Roman"/>
          <w:bCs/>
          <w:iCs/>
          <w:sz w:val="24"/>
          <w:szCs w:val="24"/>
        </w:rPr>
        <w:t>5.</w:t>
      </w:r>
      <w:r w:rsidRPr="00205422">
        <w:rPr>
          <w:rFonts w:ascii="Times New Roman" w:hAnsi="Times New Roman" w:cs="Times New Roman"/>
          <w:sz w:val="24"/>
          <w:szCs w:val="24"/>
        </w:rPr>
        <w:t xml:space="preserve"> </w:t>
      </w:r>
      <w:r w:rsidRPr="00205422">
        <w:rPr>
          <w:rFonts w:ascii="Times New Roman" w:hAnsi="Times New Roman" w:cs="Times New Roman"/>
          <w:bCs/>
          <w:sz w:val="24"/>
          <w:szCs w:val="24"/>
        </w:rPr>
        <w:t>Для организации и безопасности транспортного движения было поставлено на испытание 1000 однотипных электронных компонентов, за 3000 часов отказало 80 компонентов. Тогда вероятности отказа при t = 3000 ч. равна</w:t>
      </w:r>
      <w:r w:rsidRPr="00205422">
        <w:rPr>
          <w:rFonts w:ascii="Times New Roman" w:hAnsi="Times New Roman" w:cs="Times New Roman"/>
          <w:bCs/>
          <w:iCs/>
          <w:sz w:val="24"/>
          <w:szCs w:val="24"/>
        </w:rPr>
        <w:t xml:space="preserve"> …</w:t>
      </w:r>
      <w:r w:rsidRPr="00205422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(0,0</w:t>
      </w:r>
      <w:r>
        <w:rPr>
          <w:rFonts w:ascii="Times New Roman" w:hAnsi="Times New Roman" w:cs="Times New Roman"/>
          <w:b/>
          <w:bCs/>
          <w:iCs/>
          <w:sz w:val="24"/>
          <w:szCs w:val="24"/>
        </w:rPr>
        <w:t>8</w:t>
      </w:r>
      <w:r w:rsidRPr="00205422">
        <w:rPr>
          <w:rFonts w:ascii="Times New Roman" w:hAnsi="Times New Roman" w:cs="Times New Roman"/>
          <w:b/>
          <w:bCs/>
          <w:iCs/>
          <w:sz w:val="24"/>
          <w:szCs w:val="24"/>
        </w:rPr>
        <w:t>)</w:t>
      </w:r>
    </w:p>
    <w:p w:rsidR="002E20EA" w:rsidRPr="00205422" w:rsidRDefault="002E20EA" w:rsidP="002E20EA">
      <w:pPr>
        <w:spacing w:before="24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lastRenderedPageBreak/>
        <w:t>7</w:t>
      </w:r>
      <w:r w:rsidRPr="00205422">
        <w:rPr>
          <w:rFonts w:ascii="Times New Roman" w:hAnsi="Times New Roman" w:cs="Times New Roman"/>
          <w:bCs/>
          <w:iCs/>
          <w:sz w:val="24"/>
          <w:szCs w:val="24"/>
        </w:rPr>
        <w:t xml:space="preserve">6. </w:t>
      </w:r>
      <w:r w:rsidRPr="00205422">
        <w:rPr>
          <w:rFonts w:ascii="Times New Roman" w:hAnsi="Times New Roman" w:cs="Times New Roman"/>
          <w:bCs/>
          <w:sz w:val="24"/>
          <w:szCs w:val="24"/>
        </w:rPr>
        <w:t xml:space="preserve">Для организации и безопасности транспортного движения было поставлено на испытание 1000 однотипных электронных компонентов, за 3000 часов отказало 80 компонентов. </w:t>
      </w:r>
      <w:r w:rsidRPr="00205422">
        <w:rPr>
          <w:rFonts w:ascii="Times New Roman" w:hAnsi="Times New Roman" w:cs="Times New Roman"/>
          <w:bCs/>
          <w:iCs/>
          <w:sz w:val="24"/>
          <w:szCs w:val="24"/>
        </w:rPr>
        <w:t xml:space="preserve">Тогда вероятности безотказной работы отказа при t = 3000 ч. равна … </w:t>
      </w:r>
      <w:r w:rsidRPr="00205422">
        <w:rPr>
          <w:rFonts w:ascii="Times New Roman" w:hAnsi="Times New Roman" w:cs="Times New Roman"/>
          <w:b/>
          <w:bCs/>
          <w:iCs/>
          <w:sz w:val="24"/>
          <w:szCs w:val="24"/>
        </w:rPr>
        <w:t>(0,9</w:t>
      </w:r>
      <w:r>
        <w:rPr>
          <w:rFonts w:ascii="Times New Roman" w:hAnsi="Times New Roman" w:cs="Times New Roman"/>
          <w:b/>
          <w:bCs/>
          <w:iCs/>
          <w:sz w:val="24"/>
          <w:szCs w:val="24"/>
        </w:rPr>
        <w:t>2</w:t>
      </w:r>
      <w:r w:rsidRPr="00205422">
        <w:rPr>
          <w:rFonts w:ascii="Times New Roman" w:hAnsi="Times New Roman" w:cs="Times New Roman"/>
          <w:b/>
          <w:bCs/>
          <w:iCs/>
          <w:sz w:val="24"/>
          <w:szCs w:val="24"/>
        </w:rPr>
        <w:t>)</w:t>
      </w:r>
    </w:p>
    <w:p w:rsidR="002E20EA" w:rsidRPr="00205422" w:rsidRDefault="002E20EA" w:rsidP="002E20EA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E20EA" w:rsidRPr="00205422" w:rsidRDefault="002E20EA" w:rsidP="002E20EA">
      <w:pPr>
        <w:shd w:val="clear" w:color="auto" w:fill="FFFFFF" w:themeFill="background1"/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5422">
        <w:rPr>
          <w:rFonts w:ascii="Times New Roman" w:hAnsi="Times New Roman" w:cs="Times New Roman"/>
          <w:b/>
          <w:sz w:val="24"/>
          <w:szCs w:val="24"/>
        </w:rPr>
        <w:t>Сложные вопросы.</w:t>
      </w:r>
    </w:p>
    <w:p w:rsidR="002E20EA" w:rsidRPr="00205422" w:rsidRDefault="002E20EA" w:rsidP="002E20EA">
      <w:pPr>
        <w:shd w:val="clear" w:color="auto" w:fill="FFFFFF" w:themeFill="background1"/>
        <w:spacing w:line="240" w:lineRule="auto"/>
        <w:ind w:left="360" w:hanging="36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7</w:t>
      </w:r>
      <w:r w:rsidRPr="00205422">
        <w:rPr>
          <w:rFonts w:ascii="Times New Roman" w:hAnsi="Times New Roman" w:cs="Times New Roman"/>
          <w:bCs/>
          <w:sz w:val="24"/>
          <w:szCs w:val="24"/>
        </w:rPr>
        <w:t xml:space="preserve">7. Если суммарная наработка изделия за рассматриваемый период составила 2560 час, а суммарное время, затраченное на его ремонт и техническое обслуживание, составило: Тр = 120 час; Тто = 40 часов, то коэффициент технического использования равен…. </w:t>
      </w:r>
      <w:r w:rsidRPr="0056120E">
        <w:rPr>
          <w:rFonts w:ascii="Times New Roman" w:hAnsi="Times New Roman" w:cs="Times New Roman"/>
          <w:b/>
          <w:bCs/>
          <w:sz w:val="24"/>
          <w:szCs w:val="24"/>
        </w:rPr>
        <w:t>(0,94)</w:t>
      </w:r>
    </w:p>
    <w:p w:rsidR="002E20EA" w:rsidRPr="00205422" w:rsidRDefault="002E20EA" w:rsidP="002E20EA">
      <w:pPr>
        <w:spacing w:line="240" w:lineRule="auto"/>
        <w:ind w:left="360"/>
        <w:rPr>
          <w:rFonts w:ascii="Times New Roman" w:hAnsi="Times New Roman" w:cs="Times New Roman"/>
          <w:bCs/>
          <w:sz w:val="24"/>
          <w:szCs w:val="24"/>
        </w:rPr>
      </w:pPr>
    </w:p>
    <w:p w:rsidR="002E20EA" w:rsidRPr="00205422" w:rsidRDefault="002E20EA" w:rsidP="002E20EA">
      <w:pPr>
        <w:spacing w:before="24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7</w:t>
      </w:r>
      <w:r w:rsidRPr="00205422">
        <w:rPr>
          <w:rFonts w:ascii="Times New Roman" w:hAnsi="Times New Roman" w:cs="Times New Roman"/>
          <w:bCs/>
          <w:sz w:val="24"/>
          <w:szCs w:val="24"/>
        </w:rPr>
        <w:t xml:space="preserve">8. Система состоит из двух элементов, интенсивности отказов которых равны: λ1 = 0,02; λ2 = 0,05. Вероятность того, что за период t = 6 ч: оба элемента не откажут, равна …  </w:t>
      </w:r>
      <w:r w:rsidRPr="0056120E">
        <w:rPr>
          <w:rFonts w:ascii="Times New Roman" w:hAnsi="Times New Roman" w:cs="Times New Roman"/>
          <w:b/>
          <w:bCs/>
          <w:sz w:val="24"/>
          <w:szCs w:val="24"/>
        </w:rPr>
        <w:t>(0,66)</w:t>
      </w:r>
    </w:p>
    <w:p w:rsidR="002E20EA" w:rsidRPr="00205422" w:rsidRDefault="002E20EA" w:rsidP="002E20EA">
      <w:pPr>
        <w:spacing w:before="24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7</w:t>
      </w:r>
      <w:r w:rsidRPr="00205422">
        <w:rPr>
          <w:rFonts w:ascii="Times New Roman" w:hAnsi="Times New Roman" w:cs="Times New Roman"/>
          <w:bCs/>
          <w:sz w:val="24"/>
          <w:szCs w:val="24"/>
        </w:rPr>
        <w:t xml:space="preserve">9. За наблюдаемый период эксплуатации в транспортной аппаратуре зафиксировано 8 отказов. Время восстановления составило: t1 = 12 мин, t2 = 23 мин, t3 = 15 мин, t4 = 9 мин, t5 = 17 мин, t6 = 28 мин, t7 = 25 мин, t8 = 31 мин. Тогда среднее время восстановления аппаратуры равно … </w:t>
      </w:r>
      <w:r w:rsidRPr="0056120E">
        <w:rPr>
          <w:rFonts w:ascii="Times New Roman" w:hAnsi="Times New Roman" w:cs="Times New Roman"/>
          <w:b/>
          <w:bCs/>
          <w:sz w:val="24"/>
          <w:szCs w:val="24"/>
        </w:rPr>
        <w:t>. (20)</w:t>
      </w:r>
    </w:p>
    <w:p w:rsidR="002E20EA" w:rsidRDefault="002E20EA" w:rsidP="002E20EA">
      <w:pPr>
        <w:shd w:val="clear" w:color="auto" w:fill="FFFFFF" w:themeFill="background1"/>
        <w:spacing w:before="24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8</w:t>
      </w:r>
      <w:r w:rsidRPr="00205422">
        <w:rPr>
          <w:rFonts w:ascii="Times New Roman" w:hAnsi="Times New Roman" w:cs="Times New Roman"/>
          <w:bCs/>
          <w:sz w:val="24"/>
          <w:szCs w:val="24"/>
        </w:rPr>
        <w:t>0. Система состоит из трех последовательно соединенных элементов: A, B и C. В некоторым момент времени вероятности безотказной работы этих элементов составили 0.8, 0.7 и 0.5. Вероятности безотказной работы всей системы равна … (0,28)</w:t>
      </w:r>
    </w:p>
    <w:p w:rsidR="002E20EA" w:rsidRPr="00DA2C15" w:rsidRDefault="002E20EA" w:rsidP="002E20EA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DA2C15">
        <w:rPr>
          <w:rFonts w:ascii="Times New Roman" w:eastAsia="Calibri" w:hAnsi="Times New Roman" w:cs="Times New Roman"/>
          <w:b/>
          <w:sz w:val="24"/>
          <w:szCs w:val="24"/>
        </w:rPr>
        <w:t>Задания с развернутым ответом.</w:t>
      </w:r>
    </w:p>
    <w:p w:rsidR="002E20EA" w:rsidRPr="00DA2C15" w:rsidRDefault="002E20EA" w:rsidP="002E20EA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DA2C15">
        <w:rPr>
          <w:rFonts w:ascii="Times New Roman" w:eastAsia="Calibri" w:hAnsi="Times New Roman" w:cs="Times New Roman"/>
          <w:b/>
          <w:sz w:val="24"/>
          <w:szCs w:val="24"/>
        </w:rPr>
        <w:t>Представить развернутый ответ</w:t>
      </w:r>
    </w:p>
    <w:p w:rsidR="002E20EA" w:rsidRPr="002E49F8" w:rsidRDefault="002E20EA" w:rsidP="002E20EA">
      <w:pPr>
        <w:shd w:val="clear" w:color="auto" w:fill="FFFFFF" w:themeFill="background1"/>
        <w:spacing w:before="24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81. </w:t>
      </w:r>
      <w:r w:rsidRPr="00DA2C15">
        <w:rPr>
          <w:rFonts w:ascii="Times New Roman" w:hAnsi="Times New Roman" w:cs="Times New Roman"/>
          <w:bCs/>
          <w:sz w:val="24"/>
          <w:szCs w:val="24"/>
        </w:rPr>
        <w:t xml:space="preserve">Из </w:t>
      </w:r>
      <w:r w:rsidRPr="002E49F8">
        <w:rPr>
          <w:rFonts w:ascii="Times New Roman" w:hAnsi="Times New Roman" w:cs="Times New Roman"/>
          <w:bCs/>
          <w:sz w:val="24"/>
          <w:szCs w:val="24"/>
        </w:rPr>
        <w:t>20</w:t>
      </w:r>
      <w:r w:rsidRPr="00DA2C15">
        <w:rPr>
          <w:rFonts w:ascii="Times New Roman" w:hAnsi="Times New Roman" w:cs="Times New Roman"/>
          <w:bCs/>
          <w:sz w:val="24"/>
          <w:szCs w:val="24"/>
        </w:rPr>
        <w:t xml:space="preserve"> станков, установленных на ремонтном участке завода, 8 отремонтированы. Случайным образом отобраны 9 станков. Определить вероятность того, что среди них будет 8 исправных.</w:t>
      </w:r>
      <w:r w:rsidRPr="002E49F8">
        <w:rPr>
          <w:rFonts w:ascii="Times New Roman" w:hAnsi="Times New Roman" w:cs="Times New Roman"/>
          <w:bCs/>
          <w:sz w:val="24"/>
          <w:szCs w:val="24"/>
        </w:rPr>
        <w:t xml:space="preserve"> (</w:t>
      </w:r>
      <w:r>
        <w:rPr>
          <w:rFonts w:ascii="Times New Roman" w:hAnsi="Times New Roman" w:cs="Times New Roman"/>
          <w:bCs/>
          <w:sz w:val="24"/>
          <w:szCs w:val="24"/>
        </w:rPr>
        <w:t>результат округлить десятитысячных)</w:t>
      </w:r>
    </w:p>
    <w:p w:rsidR="002E20EA" w:rsidRDefault="002E20EA" w:rsidP="002E20EA">
      <w:pPr>
        <w:shd w:val="clear" w:color="auto" w:fill="FFFFFF" w:themeFill="background1"/>
        <w:spacing w:before="240" w:line="240" w:lineRule="auto"/>
        <w:rPr>
          <w:sz w:val="26"/>
        </w:rPr>
      </w:pPr>
      <w:r w:rsidRPr="002E49F8">
        <w:rPr>
          <w:rFonts w:ascii="Times New Roman" w:hAnsi="Times New Roman" w:cs="Times New Roman"/>
          <w:b/>
          <w:bCs/>
          <w:sz w:val="24"/>
          <w:szCs w:val="24"/>
        </w:rPr>
        <w:t>Решение.</w:t>
      </w:r>
      <w:r w:rsidRPr="00DA2C15">
        <w:rPr>
          <w:rFonts w:ascii="Times New Roman" w:hAnsi="Times New Roman" w:cs="Times New Roman"/>
          <w:bCs/>
          <w:sz w:val="24"/>
          <w:szCs w:val="24"/>
        </w:rPr>
        <w:t xml:space="preserve"> Вероятность того, что случайно выбранный станок будет исправным, составит:</w:t>
      </w:r>
      <w:r w:rsidRPr="002E49F8">
        <w:rPr>
          <w:sz w:val="26"/>
        </w:rPr>
        <w:t xml:space="preserve"> </w:t>
      </w:r>
      <w:r w:rsidRPr="002E49F8">
        <w:rPr>
          <w:position w:val="-22"/>
          <w:sz w:val="26"/>
        </w:rPr>
        <w:object w:dxaOrig="1620" w:dyaOrig="580">
          <v:shape id="_x0000_i1033" type="#_x0000_t75" style="width:81.45pt;height:29.15pt" o:ole="">
            <v:imagedata r:id="rId25" o:title=""/>
          </v:shape>
          <o:OLEObject Type="Embed" ProgID="Equation.DSMT4" ShapeID="_x0000_i1033" DrawAspect="Content" ObjectID="_1752339928" r:id="rId26"/>
        </w:object>
      </w:r>
    </w:p>
    <w:p w:rsidR="002E20EA" w:rsidRDefault="002E20EA" w:rsidP="002E20EA">
      <w:pPr>
        <w:shd w:val="clear" w:color="auto" w:fill="FFFFFF" w:themeFill="background1"/>
        <w:spacing w:before="240" w:line="240" w:lineRule="auto"/>
        <w:rPr>
          <w:sz w:val="26"/>
        </w:rPr>
      </w:pPr>
      <w:r w:rsidRPr="002E49F8">
        <w:rPr>
          <w:rFonts w:ascii="Times New Roman" w:hAnsi="Times New Roman" w:cs="Times New Roman"/>
          <w:bCs/>
          <w:sz w:val="24"/>
          <w:szCs w:val="24"/>
        </w:rPr>
        <w:t xml:space="preserve">Вероятность того, что среди 9 отобранных станков будет 8 исправных, определится по формуле Бернулли </w:t>
      </w:r>
      <w:r w:rsidRPr="002E49F8">
        <w:rPr>
          <w:position w:val="-12"/>
          <w:sz w:val="26"/>
        </w:rPr>
        <w:object w:dxaOrig="2740" w:dyaOrig="360">
          <v:shape id="_x0000_i1034" type="#_x0000_t75" style="width:137.15pt;height:18pt" o:ole="">
            <v:imagedata r:id="rId27" o:title=""/>
          </v:shape>
          <o:OLEObject Type="Embed" ProgID="Equation.DSMT4" ShapeID="_x0000_i1034" DrawAspect="Content" ObjectID="_1752339929" r:id="rId28"/>
        </w:object>
      </w:r>
    </w:p>
    <w:p w:rsidR="002E20EA" w:rsidRPr="002E20EA" w:rsidRDefault="002E20EA" w:rsidP="002E20EA">
      <w:pPr>
        <w:shd w:val="clear" w:color="auto" w:fill="FFFFFF" w:themeFill="background1"/>
        <w:spacing w:before="240" w:line="240" w:lineRule="auto"/>
      </w:pPr>
      <w:r w:rsidRPr="00840C86">
        <w:rPr>
          <w:position w:val="-12"/>
        </w:rPr>
        <w:object w:dxaOrig="3720" w:dyaOrig="360">
          <v:shape id="_x0000_i1035" type="#_x0000_t75" style="width:186pt;height:18pt" o:ole="">
            <v:imagedata r:id="rId29" o:title=""/>
          </v:shape>
          <o:OLEObject Type="Embed" ProgID="Equation.DSMT4" ShapeID="_x0000_i1035" DrawAspect="Content" ObjectID="_1752339930" r:id="rId30"/>
        </w:object>
      </w:r>
      <w:r w:rsidRPr="002E20EA">
        <w:t>.</w:t>
      </w:r>
    </w:p>
    <w:p w:rsidR="002E20EA" w:rsidRDefault="002E20EA" w:rsidP="002E20EA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E49F8">
        <w:rPr>
          <w:rFonts w:ascii="Times New Roman" w:hAnsi="Times New Roman" w:cs="Times New Roman"/>
          <w:bCs/>
          <w:sz w:val="24"/>
          <w:szCs w:val="24"/>
        </w:rPr>
        <w:t>82. На испытания поставлено N = 10 невосстанавливаемых элементов. Испытания проводились в течение времени t = 100 ч. В процессе проведения испытаний отказало 8 элементов, при этом отказы зафиксированы в следующие моменты времени: t1 = 20 ч, t2 = 30 ч, t3 = 50 ч, t4 = 30 ч, t5 = 40 ч, t6 = 60 ч, t7 = 70 ч, t8 = 60 ч. Оставшиеся два элемента не отказали. Определить среднюю наработку до отказа.</w:t>
      </w:r>
    </w:p>
    <w:p w:rsidR="002E20EA" w:rsidRDefault="002E20EA" w:rsidP="002E20EA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E49F8">
        <w:rPr>
          <w:rFonts w:ascii="Times New Roman" w:hAnsi="Times New Roman" w:cs="Times New Roman"/>
          <w:b/>
          <w:bCs/>
          <w:sz w:val="24"/>
          <w:szCs w:val="24"/>
        </w:rPr>
        <w:t>Решение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2E20EA" w:rsidRDefault="002E20EA" w:rsidP="002E20EA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E49F8">
        <w:rPr>
          <w:rFonts w:ascii="Times New Roman" w:hAnsi="Times New Roman" w:cs="Times New Roman"/>
          <w:bCs/>
          <w:sz w:val="24"/>
          <w:szCs w:val="24"/>
        </w:rPr>
        <w:t>Определяем наработку до отказа для невосстанавливаемого элемента.</w:t>
      </w:r>
    </w:p>
    <w:p w:rsidR="002E20EA" w:rsidRDefault="002E20EA" w:rsidP="002E20EA">
      <w:pPr>
        <w:shd w:val="clear" w:color="auto" w:fill="FFFFFF" w:themeFill="background1"/>
        <w:spacing w:before="240" w:line="240" w:lineRule="auto"/>
        <w:jc w:val="both"/>
      </w:pPr>
      <w:r w:rsidRPr="002E49F8">
        <w:rPr>
          <w:position w:val="-22"/>
        </w:rPr>
        <w:object w:dxaOrig="2720" w:dyaOrig="580">
          <v:shape id="_x0000_i1036" type="#_x0000_t75" style="width:136.3pt;height:29.15pt" o:ole="">
            <v:imagedata r:id="rId31" o:title=""/>
          </v:shape>
          <o:OLEObject Type="Embed" ProgID="Equation.DSMT4" ShapeID="_x0000_i1036" DrawAspect="Content" ObjectID="_1752339931" r:id="rId32"/>
        </w:object>
      </w:r>
    </w:p>
    <w:p w:rsidR="002E20EA" w:rsidRDefault="002E20EA" w:rsidP="002E20EA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E49F8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где </w:t>
      </w:r>
      <w:r w:rsidRPr="002E49F8">
        <w:rPr>
          <w:rFonts w:ascii="Times New Roman" w:hAnsi="Times New Roman" w:cs="Times New Roman"/>
          <w:bCs/>
          <w:i/>
          <w:sz w:val="24"/>
          <w:szCs w:val="24"/>
        </w:rPr>
        <w:t>N</w:t>
      </w:r>
      <w:r w:rsidRPr="002E49F8">
        <w:rPr>
          <w:rFonts w:ascii="Times New Roman" w:hAnsi="Times New Roman" w:cs="Times New Roman"/>
          <w:bCs/>
          <w:sz w:val="24"/>
          <w:szCs w:val="24"/>
        </w:rPr>
        <w:t xml:space="preserve"> – число элементов, поставленных на испытания; </w:t>
      </w:r>
      <w:r w:rsidRPr="002E49F8">
        <w:rPr>
          <w:rFonts w:ascii="Times New Roman" w:hAnsi="Times New Roman" w:cs="Times New Roman"/>
          <w:bCs/>
          <w:i/>
          <w:sz w:val="24"/>
          <w:szCs w:val="24"/>
        </w:rPr>
        <w:t>m</w:t>
      </w:r>
      <w:r w:rsidRPr="002E49F8">
        <w:rPr>
          <w:rFonts w:ascii="Times New Roman" w:hAnsi="Times New Roman" w:cs="Times New Roman"/>
          <w:bCs/>
          <w:sz w:val="24"/>
          <w:szCs w:val="24"/>
        </w:rPr>
        <w:t xml:space="preserve"> – число отказавших элементов; </w:t>
      </w:r>
      <w:r w:rsidRPr="002E49F8">
        <w:rPr>
          <w:rFonts w:ascii="Times New Roman" w:hAnsi="Times New Roman" w:cs="Times New Roman"/>
          <w:bCs/>
          <w:i/>
          <w:sz w:val="24"/>
          <w:szCs w:val="24"/>
        </w:rPr>
        <w:t xml:space="preserve">t </w:t>
      </w:r>
      <w:r w:rsidRPr="002E49F8">
        <w:rPr>
          <w:rFonts w:ascii="Times New Roman" w:hAnsi="Times New Roman" w:cs="Times New Roman"/>
          <w:bCs/>
          <w:sz w:val="24"/>
          <w:szCs w:val="24"/>
        </w:rPr>
        <w:t>- время испытания.</w:t>
      </w:r>
    </w:p>
    <w:p w:rsidR="002E20EA" w:rsidRDefault="002E20EA" w:rsidP="002E20EA">
      <w:pPr>
        <w:shd w:val="clear" w:color="auto" w:fill="FFFFFF" w:themeFill="background1"/>
        <w:spacing w:before="240" w:line="240" w:lineRule="auto"/>
        <w:jc w:val="both"/>
      </w:pPr>
      <w:r w:rsidRPr="002E49F8">
        <w:rPr>
          <w:position w:val="-22"/>
        </w:rPr>
        <w:object w:dxaOrig="5240" w:dyaOrig="580">
          <v:shape id="_x0000_i1037" type="#_x0000_t75" style="width:262.3pt;height:29.15pt" o:ole="">
            <v:imagedata r:id="rId33" o:title=""/>
          </v:shape>
          <o:OLEObject Type="Embed" ProgID="Equation.DSMT4" ShapeID="_x0000_i1037" DrawAspect="Content" ObjectID="_1752339932" r:id="rId34"/>
        </w:object>
      </w:r>
    </w:p>
    <w:p w:rsidR="002E20EA" w:rsidRDefault="002E20EA" w:rsidP="002E20EA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E49F8">
        <w:rPr>
          <w:rFonts w:ascii="Times New Roman" w:hAnsi="Times New Roman" w:cs="Times New Roman"/>
          <w:bCs/>
          <w:sz w:val="24"/>
          <w:szCs w:val="24"/>
        </w:rPr>
        <w:t>Ответ: средняя наработка до отказа 56 ч.</w:t>
      </w:r>
    </w:p>
    <w:p w:rsidR="002E20EA" w:rsidRDefault="002E20EA" w:rsidP="002E20EA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83. </w:t>
      </w:r>
      <w:r w:rsidRPr="00391F5B">
        <w:rPr>
          <w:rFonts w:ascii="Times New Roman" w:hAnsi="Times New Roman" w:cs="Times New Roman"/>
          <w:bCs/>
          <w:sz w:val="24"/>
          <w:szCs w:val="24"/>
        </w:rPr>
        <w:t xml:space="preserve">По статистике, из всех работ на ТО двигателей легковых автомобилей, поступающих на СТОА, 80% приходится на систему зажигания, 35% - на систему питания. Какова вероятность того, что очередному автомобилю, поступившему на станцию для ТО двигателя, потребуется проведение работ по ТО обеих систем либо только одной системы? События, заключающиеся в необходимости проведения работ по ТО систем зажигания и питания, являются независимыми друг от друга и совместимыми событиями. </w:t>
      </w:r>
    </w:p>
    <w:p w:rsidR="002E20EA" w:rsidRDefault="002E20EA" w:rsidP="002E20EA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E49F8">
        <w:rPr>
          <w:rFonts w:ascii="Times New Roman" w:hAnsi="Times New Roman" w:cs="Times New Roman"/>
          <w:b/>
          <w:bCs/>
          <w:sz w:val="24"/>
          <w:szCs w:val="24"/>
        </w:rPr>
        <w:t>Решение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2E20EA" w:rsidRDefault="002E20EA" w:rsidP="002E20EA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91F5B">
        <w:rPr>
          <w:rFonts w:ascii="Times New Roman" w:hAnsi="Times New Roman" w:cs="Times New Roman"/>
          <w:bCs/>
          <w:sz w:val="24"/>
          <w:szCs w:val="24"/>
        </w:rPr>
        <w:t xml:space="preserve"> Вероятность проведения работ по ТО системы зажигания Р(А) = 80/100 = 0,8.</w:t>
      </w:r>
    </w:p>
    <w:p w:rsidR="002E20EA" w:rsidRDefault="002E20EA" w:rsidP="002E20EA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91F5B">
        <w:rPr>
          <w:rFonts w:ascii="Times New Roman" w:hAnsi="Times New Roman" w:cs="Times New Roman"/>
          <w:bCs/>
          <w:sz w:val="24"/>
          <w:szCs w:val="24"/>
        </w:rPr>
        <w:t xml:space="preserve">Вероятность проведения работ по ТО системы питания Р(В) = 35/100 = 0,35. </w:t>
      </w:r>
    </w:p>
    <w:p w:rsidR="002E20EA" w:rsidRDefault="002E20EA" w:rsidP="002E20EA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91F5B">
        <w:rPr>
          <w:rFonts w:ascii="Times New Roman" w:hAnsi="Times New Roman" w:cs="Times New Roman"/>
          <w:bCs/>
          <w:sz w:val="24"/>
          <w:szCs w:val="24"/>
        </w:rPr>
        <w:t xml:space="preserve">Вероятность того, что очередному автомобилю, поступившему на станцию для ТО двигателя, потребуется проведение работ по ТО обеих систем Р(АВ) = 0,8×0,35 = 0,28. </w:t>
      </w:r>
    </w:p>
    <w:p w:rsidR="002E20EA" w:rsidRDefault="002E20EA" w:rsidP="002E20EA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91F5B">
        <w:rPr>
          <w:rFonts w:ascii="Times New Roman" w:hAnsi="Times New Roman" w:cs="Times New Roman"/>
          <w:bCs/>
          <w:sz w:val="24"/>
          <w:szCs w:val="24"/>
        </w:rPr>
        <w:t>Вероятность того, что очередному автомобилю, поступившему на станцию для ТО двигателя, потребуется проведение работ по ТО только одной системы Р(А + В) = 0,8 + 0,35 – 0,28 = 0,87.</w:t>
      </w:r>
    </w:p>
    <w:p w:rsidR="002E20EA" w:rsidRDefault="002E20EA" w:rsidP="002E20EA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E49F8">
        <w:rPr>
          <w:rFonts w:ascii="Times New Roman" w:hAnsi="Times New Roman" w:cs="Times New Roman"/>
          <w:bCs/>
          <w:sz w:val="24"/>
          <w:szCs w:val="24"/>
        </w:rPr>
        <w:t xml:space="preserve">Ответ: </w:t>
      </w:r>
      <w:r>
        <w:rPr>
          <w:rFonts w:ascii="Times New Roman" w:hAnsi="Times New Roman" w:cs="Times New Roman"/>
          <w:bCs/>
          <w:sz w:val="24"/>
          <w:szCs w:val="24"/>
        </w:rPr>
        <w:t>0,87.</w:t>
      </w:r>
    </w:p>
    <w:p w:rsidR="002E20EA" w:rsidRDefault="002E20EA" w:rsidP="002E20EA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84. </w:t>
      </w:r>
      <w:r w:rsidRPr="003741FB">
        <w:rPr>
          <w:rFonts w:ascii="Times New Roman" w:hAnsi="Times New Roman" w:cs="Times New Roman"/>
          <w:bCs/>
          <w:sz w:val="24"/>
          <w:szCs w:val="24"/>
        </w:rPr>
        <w:t xml:space="preserve">При испытаниях на надежность группы невосстанавливаемых изделий время испытаний было разбито на четыре периода. Установлено, что вероятность отказа в период Т1составила 0,15; в период Т2 – 0,45; в период Т3 – 0,3; в период Т4 – 0,1. Найти вероятность того, что наугад взятое изделие из группы отказало: Либо в первый, </w:t>
      </w:r>
      <w:r>
        <w:rPr>
          <w:rFonts w:ascii="Times New Roman" w:hAnsi="Times New Roman" w:cs="Times New Roman"/>
          <w:bCs/>
          <w:sz w:val="24"/>
          <w:szCs w:val="24"/>
        </w:rPr>
        <w:t>либо в третий периоды испытаний.</w:t>
      </w:r>
    </w:p>
    <w:p w:rsidR="002E20EA" w:rsidRDefault="002E20EA" w:rsidP="002E20EA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E49F8">
        <w:rPr>
          <w:rFonts w:ascii="Times New Roman" w:hAnsi="Times New Roman" w:cs="Times New Roman"/>
          <w:b/>
          <w:bCs/>
          <w:sz w:val="24"/>
          <w:szCs w:val="24"/>
        </w:rPr>
        <w:t>Решение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2E20EA" w:rsidRDefault="002E20EA" w:rsidP="002E20EA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741FB">
        <w:rPr>
          <w:rFonts w:ascii="Times New Roman" w:hAnsi="Times New Roman" w:cs="Times New Roman"/>
          <w:bCs/>
          <w:sz w:val="24"/>
          <w:szCs w:val="24"/>
        </w:rPr>
        <w:t xml:space="preserve">Так как отказы изделий в различные периоды испытаний являются событиями несовместимыми (отказ изделия в какой-либо период исключает его отказ в другой период), то теорема сложения вероятностей применима. Искомая вероятность равна: </w:t>
      </w:r>
      <w:r>
        <w:rPr>
          <w:rFonts w:ascii="Times New Roman" w:hAnsi="Times New Roman" w:cs="Times New Roman"/>
          <w:bCs/>
          <w:sz w:val="24"/>
          <w:szCs w:val="24"/>
        </w:rPr>
        <w:t>Р(Т1+ Т3) = 0,15 + 0,3 = 0,45.</w:t>
      </w:r>
    </w:p>
    <w:p w:rsidR="002E20EA" w:rsidRDefault="002E20EA" w:rsidP="002E20EA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E49F8">
        <w:rPr>
          <w:rFonts w:ascii="Times New Roman" w:hAnsi="Times New Roman" w:cs="Times New Roman"/>
          <w:bCs/>
          <w:sz w:val="24"/>
          <w:szCs w:val="24"/>
        </w:rPr>
        <w:t xml:space="preserve">Ответ: </w:t>
      </w:r>
      <w:r>
        <w:rPr>
          <w:rFonts w:ascii="Times New Roman" w:hAnsi="Times New Roman" w:cs="Times New Roman"/>
          <w:bCs/>
          <w:sz w:val="24"/>
          <w:szCs w:val="24"/>
        </w:rPr>
        <w:t>0,45.</w:t>
      </w:r>
    </w:p>
    <w:p w:rsidR="002E20EA" w:rsidRDefault="002E20EA" w:rsidP="002E20EA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85. </w:t>
      </w:r>
      <w:r w:rsidRPr="00FC0179">
        <w:rPr>
          <w:rFonts w:ascii="Times New Roman" w:hAnsi="Times New Roman" w:cs="Times New Roman"/>
          <w:bCs/>
          <w:sz w:val="24"/>
          <w:szCs w:val="24"/>
        </w:rPr>
        <w:t>Допустим, что на испытание поставлено 1000 однотипных электронных ламп. За 3000 ч отказало 80 ламп, требуется определить вероятность безотказной работы </w:t>
      </w:r>
      <w:r w:rsidRPr="00FC0179">
        <w:rPr>
          <w:rFonts w:ascii="Times New Roman" w:hAnsi="Times New Roman" w:cs="Times New Roman"/>
          <w:bCs/>
          <w:i/>
          <w:iCs/>
          <w:sz w:val="24"/>
          <w:szCs w:val="24"/>
        </w:rPr>
        <w:t>P</w:t>
      </w:r>
      <w:r w:rsidRPr="00FC0179">
        <w:rPr>
          <w:rFonts w:ascii="Times New Roman" w:hAnsi="Times New Roman" w:cs="Times New Roman"/>
          <w:bCs/>
          <w:sz w:val="24"/>
          <w:szCs w:val="24"/>
        </w:rPr>
        <w:t>(</w:t>
      </w:r>
      <w:r w:rsidRPr="00FC0179">
        <w:rPr>
          <w:rFonts w:ascii="Times New Roman" w:hAnsi="Times New Roman" w:cs="Times New Roman"/>
          <w:bCs/>
          <w:i/>
          <w:iCs/>
          <w:sz w:val="24"/>
          <w:szCs w:val="24"/>
        </w:rPr>
        <w:t>t</w: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r w:rsidRPr="00FC0179">
        <w:rPr>
          <w:rFonts w:ascii="Times New Roman" w:hAnsi="Times New Roman" w:cs="Times New Roman"/>
          <w:bCs/>
          <w:sz w:val="24"/>
          <w:szCs w:val="24"/>
        </w:rPr>
        <w:t xml:space="preserve"> течение 3000 ч</w:t>
      </w:r>
    </w:p>
    <w:p w:rsidR="002E20EA" w:rsidRDefault="002E20EA" w:rsidP="002E20EA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E49F8">
        <w:rPr>
          <w:rFonts w:ascii="Times New Roman" w:hAnsi="Times New Roman" w:cs="Times New Roman"/>
          <w:b/>
          <w:bCs/>
          <w:sz w:val="24"/>
          <w:szCs w:val="24"/>
        </w:rPr>
        <w:t>Решение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2E20EA" w:rsidRDefault="002E20EA" w:rsidP="002E20EA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A2C15">
        <w:rPr>
          <w:rFonts w:ascii="Times New Roman" w:hAnsi="Times New Roman" w:cs="Times New Roman"/>
          <w:bCs/>
          <w:sz w:val="24"/>
          <w:szCs w:val="24"/>
        </w:rPr>
        <w:t xml:space="preserve">Вероятность </w:t>
      </w:r>
      <w:r w:rsidRPr="00FC0179">
        <w:rPr>
          <w:rFonts w:ascii="Times New Roman" w:hAnsi="Times New Roman" w:cs="Times New Roman"/>
          <w:bCs/>
          <w:sz w:val="24"/>
          <w:szCs w:val="24"/>
        </w:rPr>
        <w:t>безотказной работы </w:t>
      </w:r>
      <w:r w:rsidRPr="00FC0179">
        <w:rPr>
          <w:rFonts w:ascii="Times New Roman" w:hAnsi="Times New Roman" w:cs="Times New Roman"/>
          <w:bCs/>
          <w:i/>
          <w:iCs/>
          <w:sz w:val="24"/>
          <w:szCs w:val="24"/>
        </w:rPr>
        <w:t>P</w:t>
      </w:r>
      <w:r w:rsidRPr="00FC0179">
        <w:rPr>
          <w:rFonts w:ascii="Times New Roman" w:hAnsi="Times New Roman" w:cs="Times New Roman"/>
          <w:bCs/>
          <w:sz w:val="24"/>
          <w:szCs w:val="24"/>
        </w:rPr>
        <w:t>(</w:t>
      </w:r>
      <w:r w:rsidRPr="00FC0179">
        <w:rPr>
          <w:rFonts w:ascii="Times New Roman" w:hAnsi="Times New Roman" w:cs="Times New Roman"/>
          <w:bCs/>
          <w:i/>
          <w:iCs/>
          <w:sz w:val="24"/>
          <w:szCs w:val="24"/>
        </w:rPr>
        <w:t>t</w:t>
      </w:r>
      <w:r>
        <w:rPr>
          <w:rFonts w:ascii="Times New Roman" w:hAnsi="Times New Roman" w:cs="Times New Roman"/>
          <w:bCs/>
          <w:sz w:val="24"/>
          <w:szCs w:val="24"/>
        </w:rPr>
        <w:t xml:space="preserve">) вычислим, применяя формулу </w:t>
      </w:r>
      <w:r w:rsidRPr="002E49F8">
        <w:rPr>
          <w:position w:val="-22"/>
          <w:sz w:val="26"/>
        </w:rPr>
        <w:object w:dxaOrig="1480" w:dyaOrig="580">
          <v:shape id="_x0000_i1038" type="#_x0000_t75" style="width:74.55pt;height:29.15pt" o:ole="">
            <v:imagedata r:id="rId35" o:title=""/>
          </v:shape>
          <o:OLEObject Type="Embed" ProgID="Equation.DSMT4" ShapeID="_x0000_i1038" DrawAspect="Content" ObjectID="_1752339933" r:id="rId36"/>
        </w:object>
      </w:r>
      <w:r w:rsidRPr="00FC0179">
        <w:rPr>
          <w:sz w:val="26"/>
        </w:rPr>
        <w:t>,</w:t>
      </w:r>
      <w:r>
        <w:rPr>
          <w:sz w:val="26"/>
        </w:rPr>
        <w:t xml:space="preserve"> </w:t>
      </w:r>
      <w:r w:rsidRPr="00FC0179">
        <w:rPr>
          <w:rFonts w:ascii="Times New Roman" w:hAnsi="Times New Roman" w:cs="Times New Roman"/>
          <w:bCs/>
          <w:sz w:val="24"/>
          <w:szCs w:val="24"/>
        </w:rPr>
        <w:t>где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2E49F8">
        <w:rPr>
          <w:rFonts w:ascii="Times New Roman" w:hAnsi="Times New Roman" w:cs="Times New Roman"/>
          <w:bCs/>
          <w:i/>
          <w:sz w:val="24"/>
          <w:szCs w:val="24"/>
        </w:rPr>
        <w:t>N</w:t>
      </w:r>
      <w:r w:rsidRPr="002E49F8">
        <w:rPr>
          <w:rFonts w:ascii="Times New Roman" w:hAnsi="Times New Roman" w:cs="Times New Roman"/>
          <w:bCs/>
          <w:sz w:val="24"/>
          <w:szCs w:val="24"/>
        </w:rPr>
        <w:t xml:space="preserve"> – число элементов, поставленных на испытания</w:t>
      </w:r>
      <w:r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840C86">
        <w:rPr>
          <w:position w:val="-10"/>
        </w:rPr>
        <w:object w:dxaOrig="420" w:dyaOrig="300">
          <v:shape id="_x0000_i1039" type="#_x0000_t75" style="width:20.55pt;height:14.55pt" o:ole="">
            <v:imagedata r:id="rId37" o:title=""/>
          </v:shape>
          <o:OLEObject Type="Embed" ProgID="Equation.DSMT4" ShapeID="_x0000_i1039" DrawAspect="Content" ObjectID="_1752339934" r:id="rId38"/>
        </w:object>
      </w:r>
      <w:r>
        <w:t xml:space="preserve">- </w:t>
      </w:r>
      <w:r w:rsidRPr="002E49F8">
        <w:rPr>
          <w:rFonts w:ascii="Times New Roman" w:hAnsi="Times New Roman" w:cs="Times New Roman"/>
          <w:bCs/>
          <w:sz w:val="24"/>
          <w:szCs w:val="24"/>
        </w:rPr>
        <w:t xml:space="preserve">число </w:t>
      </w:r>
      <w:r w:rsidRPr="00FC0179">
        <w:rPr>
          <w:rFonts w:ascii="Times New Roman" w:hAnsi="Times New Roman" w:cs="Times New Roman"/>
          <w:bCs/>
          <w:sz w:val="24"/>
          <w:szCs w:val="24"/>
        </w:rPr>
        <w:t xml:space="preserve">отказавших </w:t>
      </w:r>
      <w:r>
        <w:rPr>
          <w:rFonts w:ascii="Times New Roman" w:hAnsi="Times New Roman" w:cs="Times New Roman"/>
          <w:bCs/>
          <w:sz w:val="24"/>
          <w:szCs w:val="24"/>
        </w:rPr>
        <w:t>элементов.</w:t>
      </w:r>
    </w:p>
    <w:p w:rsidR="002E20EA" w:rsidRPr="00FC0179" w:rsidRDefault="002E20EA" w:rsidP="002E20EA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E49F8">
        <w:rPr>
          <w:position w:val="-22"/>
          <w:sz w:val="26"/>
        </w:rPr>
        <w:object w:dxaOrig="2200" w:dyaOrig="580">
          <v:shape id="_x0000_i1040" type="#_x0000_t75" style="width:109.7pt;height:29.15pt" o:ole="">
            <v:imagedata r:id="rId39" o:title=""/>
          </v:shape>
          <o:OLEObject Type="Embed" ProgID="Equation.DSMT4" ShapeID="_x0000_i1040" DrawAspect="Content" ObjectID="_1752339935" r:id="rId40"/>
        </w:object>
      </w:r>
    </w:p>
    <w:p w:rsidR="002E20EA" w:rsidRDefault="002E20EA" w:rsidP="002E20EA">
      <w:pPr>
        <w:shd w:val="clear" w:color="auto" w:fill="FFFFFF" w:themeFill="background1"/>
        <w:spacing w:before="24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E49F8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Ответ: </w:t>
      </w:r>
      <w:r>
        <w:rPr>
          <w:rFonts w:ascii="Times New Roman" w:hAnsi="Times New Roman" w:cs="Times New Roman"/>
          <w:bCs/>
          <w:sz w:val="24"/>
          <w:szCs w:val="24"/>
        </w:rPr>
        <w:t>0,92.</w:t>
      </w:r>
    </w:p>
    <w:p w:rsidR="00BE06FE" w:rsidRPr="00BE06FE" w:rsidRDefault="00BE06FE" w:rsidP="00BE06FE">
      <w:pPr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BE06FE">
        <w:rPr>
          <w:rFonts w:ascii="Times New Roman" w:eastAsia="Calibri" w:hAnsi="Times New Roman" w:cs="Times New Roman"/>
          <w:b/>
          <w:sz w:val="28"/>
          <w:szCs w:val="28"/>
        </w:rPr>
        <w:t>Карта учета тестовых заданий (вариант 1)</w:t>
      </w:r>
    </w:p>
    <w:tbl>
      <w:tblPr>
        <w:tblStyle w:val="ab"/>
        <w:tblW w:w="9918" w:type="dxa"/>
        <w:tblLayout w:type="fixed"/>
        <w:tblLook w:val="04A0" w:firstRow="1" w:lastRow="0" w:firstColumn="1" w:lastColumn="0" w:noHBand="0" w:noVBand="1"/>
      </w:tblPr>
      <w:tblGrid>
        <w:gridCol w:w="1726"/>
        <w:gridCol w:w="8192"/>
      </w:tblGrid>
      <w:tr w:rsidR="00BE06FE" w:rsidRPr="00BE06FE" w:rsidTr="00BE06FE">
        <w:trPr>
          <w:trHeight w:val="155"/>
        </w:trPr>
        <w:tc>
          <w:tcPr>
            <w:tcW w:w="1726" w:type="dxa"/>
          </w:tcPr>
          <w:p w:rsidR="00BE06FE" w:rsidRPr="00BE06FE" w:rsidRDefault="00BE06FE" w:rsidP="00BE06FE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E06FE">
              <w:rPr>
                <w:rFonts w:ascii="Times New Roman" w:eastAsia="Calibri" w:hAnsi="Times New Roman" w:cs="Times New Roman"/>
                <w:sz w:val="24"/>
                <w:szCs w:val="24"/>
              </w:rPr>
              <w:t>Компетенция</w:t>
            </w:r>
          </w:p>
        </w:tc>
        <w:tc>
          <w:tcPr>
            <w:tcW w:w="8192" w:type="dxa"/>
          </w:tcPr>
          <w:p w:rsidR="00BE06FE" w:rsidRPr="008100DB" w:rsidRDefault="008100DB" w:rsidP="00BE06F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sz w:val="24"/>
                <w:szCs w:val="24"/>
              </w:rPr>
              <w:t>ПК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205422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8100D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Способен применять в практической деятельности принципы рационального использования природных ресурсов и защиты окружающей среды </w:t>
            </w:r>
          </w:p>
        </w:tc>
      </w:tr>
      <w:tr w:rsidR="00BE06FE" w:rsidRPr="00BE06FE" w:rsidTr="00BE06FE">
        <w:trPr>
          <w:trHeight w:val="155"/>
        </w:trPr>
        <w:tc>
          <w:tcPr>
            <w:tcW w:w="1726" w:type="dxa"/>
          </w:tcPr>
          <w:p w:rsidR="00BE06FE" w:rsidRPr="00BE06FE" w:rsidRDefault="00BE06FE" w:rsidP="00BE06FE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E06FE">
              <w:rPr>
                <w:rFonts w:ascii="Times New Roman" w:eastAsia="Calibri" w:hAnsi="Times New Roman" w:cs="Times New Roman"/>
                <w:sz w:val="24"/>
                <w:szCs w:val="24"/>
              </w:rPr>
              <w:t>Индикатор</w:t>
            </w:r>
          </w:p>
        </w:tc>
        <w:tc>
          <w:tcPr>
            <w:tcW w:w="8192" w:type="dxa"/>
          </w:tcPr>
          <w:p w:rsidR="00BE06FE" w:rsidRPr="00BE06FE" w:rsidRDefault="008100DB" w:rsidP="00BE06F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sz w:val="24"/>
                <w:szCs w:val="24"/>
              </w:rPr>
              <w:t>ПК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20542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205422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8100DB">
              <w:rPr>
                <w:rFonts w:ascii="Times New Roman" w:hAnsi="Times New Roman" w:cs="Times New Roman"/>
                <w:bCs/>
                <w:sz w:val="24"/>
                <w:szCs w:val="24"/>
              </w:rPr>
              <w:t>способен осуществлять экспертизу технической документации, надзор и контроль состояния и эксплуатации подвижного состава, объектов транспортной инфраструктуры, выявлять резервы повышения эффективности их использования</w:t>
            </w:r>
          </w:p>
        </w:tc>
      </w:tr>
      <w:tr w:rsidR="00BE06FE" w:rsidRPr="00BE06FE" w:rsidTr="00BE06FE">
        <w:trPr>
          <w:trHeight w:val="155"/>
        </w:trPr>
        <w:tc>
          <w:tcPr>
            <w:tcW w:w="1726" w:type="dxa"/>
          </w:tcPr>
          <w:p w:rsidR="00BE06FE" w:rsidRPr="00BE06FE" w:rsidRDefault="00BE06FE" w:rsidP="00BE06FE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E06FE">
              <w:rPr>
                <w:rFonts w:ascii="Times New Roman" w:eastAsia="Calibri" w:hAnsi="Times New Roman" w:cs="Times New Roman"/>
                <w:sz w:val="24"/>
                <w:szCs w:val="24"/>
              </w:rPr>
              <w:t>Дисциплина</w:t>
            </w:r>
          </w:p>
        </w:tc>
        <w:tc>
          <w:tcPr>
            <w:tcW w:w="8192" w:type="dxa"/>
          </w:tcPr>
          <w:p w:rsidR="00BE06FE" w:rsidRPr="00BE06FE" w:rsidRDefault="00BE06FE" w:rsidP="00BE06F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05422">
              <w:rPr>
                <w:rFonts w:ascii="Times New Roman" w:hAnsi="Times New Roman" w:cs="Times New Roman"/>
                <w:sz w:val="24"/>
                <w:szCs w:val="24"/>
              </w:rPr>
              <w:t>Основы теории надежности</w:t>
            </w:r>
          </w:p>
        </w:tc>
      </w:tr>
    </w:tbl>
    <w:tbl>
      <w:tblPr>
        <w:tblW w:w="99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25"/>
        <w:gridCol w:w="2159"/>
        <w:gridCol w:w="2655"/>
        <w:gridCol w:w="1166"/>
        <w:gridCol w:w="1166"/>
        <w:gridCol w:w="1046"/>
      </w:tblGrid>
      <w:tr w:rsidR="002E20EA" w:rsidRPr="0086627C" w:rsidTr="00840C86">
        <w:trPr>
          <w:trHeight w:val="155"/>
        </w:trPr>
        <w:tc>
          <w:tcPr>
            <w:tcW w:w="17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Уровень освоения</w:t>
            </w:r>
          </w:p>
        </w:tc>
        <w:tc>
          <w:tcPr>
            <w:tcW w:w="714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Тестовые задания</w:t>
            </w:r>
          </w:p>
        </w:tc>
        <w:tc>
          <w:tcPr>
            <w:tcW w:w="10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Итого</w:t>
            </w:r>
          </w:p>
        </w:tc>
      </w:tr>
      <w:tr w:rsidR="002E20EA" w:rsidRPr="0086627C" w:rsidTr="00840C86">
        <w:trPr>
          <w:trHeight w:val="155"/>
        </w:trPr>
        <w:tc>
          <w:tcPr>
            <w:tcW w:w="17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20EA" w:rsidRPr="0086627C" w:rsidRDefault="002E20EA" w:rsidP="00840C86">
            <w:pPr>
              <w:spacing w:after="0" w:line="25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8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Закрытого типа</w:t>
            </w:r>
          </w:p>
        </w:tc>
        <w:tc>
          <w:tcPr>
            <w:tcW w:w="23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Открытого типа</w:t>
            </w:r>
          </w:p>
        </w:tc>
        <w:tc>
          <w:tcPr>
            <w:tcW w:w="10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20EA" w:rsidRPr="0086627C" w:rsidRDefault="002E20EA" w:rsidP="00840C86">
            <w:pPr>
              <w:spacing w:after="0" w:line="25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2E20EA" w:rsidRPr="0086627C" w:rsidTr="00840C86">
        <w:trPr>
          <w:trHeight w:val="155"/>
        </w:trPr>
        <w:tc>
          <w:tcPr>
            <w:tcW w:w="17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20EA" w:rsidRPr="0086627C" w:rsidRDefault="002E20EA" w:rsidP="00840C86">
            <w:pPr>
              <w:spacing w:after="0" w:line="25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Альтернативный выбор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Установление соответствия/ последовательности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На дополнение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Развернутый ответ</w:t>
            </w:r>
          </w:p>
        </w:tc>
        <w:tc>
          <w:tcPr>
            <w:tcW w:w="10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20EA" w:rsidRPr="0086627C" w:rsidRDefault="002E20EA" w:rsidP="00840C86">
            <w:pPr>
              <w:spacing w:after="0" w:line="25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2E20EA" w:rsidRPr="0086627C" w:rsidTr="00840C86"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1.1.1      (17%)</w:t>
            </w: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14</w:t>
            </w:r>
          </w:p>
        </w:tc>
      </w:tr>
      <w:tr w:rsidR="002E20EA" w:rsidRPr="0086627C" w:rsidTr="00840C86"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1.1.2      (68%)</w:t>
            </w: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58</w:t>
            </w:r>
          </w:p>
        </w:tc>
      </w:tr>
      <w:tr w:rsidR="002E20EA" w:rsidRPr="0086627C" w:rsidTr="00840C86"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1.1.3      (15%)</w:t>
            </w: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13</w:t>
            </w:r>
          </w:p>
        </w:tc>
      </w:tr>
      <w:tr w:rsidR="002E20EA" w:rsidRPr="0086627C" w:rsidTr="00840C86"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Итого:</w:t>
            </w: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35 шт.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10 шт.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35 шт.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5 шт.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20EA" w:rsidRPr="0086627C" w:rsidRDefault="002E20EA" w:rsidP="00840C86">
            <w:pPr>
              <w:spacing w:line="25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6627C">
              <w:rPr>
                <w:rFonts w:ascii="Times New Roman" w:eastAsia="Calibri" w:hAnsi="Times New Roman" w:cs="Times New Roman"/>
                <w:sz w:val="24"/>
                <w:szCs w:val="24"/>
              </w:rPr>
              <w:t>85 шт.</w:t>
            </w:r>
          </w:p>
        </w:tc>
      </w:tr>
    </w:tbl>
    <w:p w:rsidR="002E20EA" w:rsidRDefault="002E20EA" w:rsidP="00BE06FE">
      <w:pPr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BE06FE" w:rsidRPr="00BE06FE" w:rsidRDefault="00BE06FE" w:rsidP="00BE06FE">
      <w:pPr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BE06FE">
        <w:rPr>
          <w:rFonts w:ascii="Times New Roman" w:eastAsia="Calibri" w:hAnsi="Times New Roman" w:cs="Times New Roman"/>
          <w:b/>
          <w:sz w:val="28"/>
          <w:szCs w:val="28"/>
        </w:rPr>
        <w:t>Критерии оценивания</w:t>
      </w:r>
    </w:p>
    <w:p w:rsidR="00BE06FE" w:rsidRPr="00BE06FE" w:rsidRDefault="00BE06FE" w:rsidP="00BE06FE">
      <w:pPr>
        <w:tabs>
          <w:tab w:val="left" w:pos="851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E06FE">
        <w:rPr>
          <w:rFonts w:ascii="Times New Roman" w:eastAsia="Calibri" w:hAnsi="Times New Roman" w:cs="Times New Roman"/>
          <w:b/>
          <w:sz w:val="24"/>
          <w:szCs w:val="24"/>
        </w:rPr>
        <w:t>Критерии оценивания тестовых заданий</w:t>
      </w:r>
    </w:p>
    <w:p w:rsidR="00BE06FE" w:rsidRPr="00BE06FE" w:rsidRDefault="00BE06FE" w:rsidP="00BE06FE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06FE">
        <w:rPr>
          <w:rFonts w:ascii="Times New Roman" w:eastAsia="Calibri" w:hAnsi="Times New Roman" w:cs="Times New Roman"/>
          <w:sz w:val="24"/>
          <w:szCs w:val="24"/>
        </w:rPr>
        <w:t>Критерии оценивания: правильное выполнение одного тестового задания оценивается 1 условным баллом, неправильное – 0 баллов.</w:t>
      </w:r>
    </w:p>
    <w:p w:rsidR="00BE06FE" w:rsidRPr="00BE06FE" w:rsidRDefault="00BE06FE" w:rsidP="00BE06FE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06FE">
        <w:rPr>
          <w:rFonts w:ascii="Times New Roman" w:eastAsia="Calibri" w:hAnsi="Times New Roman" w:cs="Times New Roman"/>
          <w:sz w:val="24"/>
          <w:szCs w:val="24"/>
        </w:rPr>
        <w:t xml:space="preserve">Максимальная общая сумма баллов за все правильные ответы составляет наивысший балл – 100 баллов. </w:t>
      </w:r>
    </w:p>
    <w:p w:rsidR="00BE06FE" w:rsidRPr="00BE06FE" w:rsidRDefault="00BE06FE" w:rsidP="00BE06FE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06FE">
        <w:rPr>
          <w:rFonts w:ascii="Times New Roman" w:eastAsia="Calibri" w:hAnsi="Times New Roman" w:cs="Times New Roman"/>
          <w:b/>
          <w:sz w:val="24"/>
          <w:szCs w:val="24"/>
        </w:rPr>
        <w:t xml:space="preserve">Шкала оценивания результатов компьютерного тестирования обучающихся </w:t>
      </w:r>
      <w:r w:rsidRPr="00BE06FE">
        <w:rPr>
          <w:rFonts w:ascii="Times New Roman" w:eastAsia="Calibri" w:hAnsi="Times New Roman" w:cs="Times New Roman"/>
          <w:sz w:val="24"/>
          <w:szCs w:val="24"/>
        </w:rPr>
        <w:t>(рекомендуемая)</w:t>
      </w:r>
    </w:p>
    <w:tbl>
      <w:tblPr>
        <w:tblStyle w:val="ab"/>
        <w:tblW w:w="5000" w:type="pct"/>
        <w:tblLook w:val="04A0" w:firstRow="1" w:lastRow="0" w:firstColumn="1" w:lastColumn="0" w:noHBand="0" w:noVBand="1"/>
      </w:tblPr>
      <w:tblGrid>
        <w:gridCol w:w="3506"/>
        <w:gridCol w:w="3132"/>
        <w:gridCol w:w="3132"/>
      </w:tblGrid>
      <w:tr w:rsidR="00BE06FE" w:rsidRPr="00BE06FE" w:rsidTr="00BE06FE">
        <w:tc>
          <w:tcPr>
            <w:tcW w:w="1794" w:type="pct"/>
          </w:tcPr>
          <w:p w:rsidR="00BE06FE" w:rsidRPr="00BE06FE" w:rsidRDefault="00BE06FE" w:rsidP="00BE06FE">
            <w:pPr>
              <w:jc w:val="both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BE06FE">
              <w:rPr>
                <w:rFonts w:ascii="Times New Roman" w:eastAsia="Calibri" w:hAnsi="Times New Roman" w:cs="Times New Roman"/>
                <w:sz w:val="24"/>
                <w:szCs w:val="28"/>
              </w:rPr>
              <w:t xml:space="preserve">Оценка </w:t>
            </w:r>
          </w:p>
        </w:tc>
        <w:tc>
          <w:tcPr>
            <w:tcW w:w="1603" w:type="pct"/>
          </w:tcPr>
          <w:p w:rsidR="00BE06FE" w:rsidRPr="00BE06FE" w:rsidRDefault="00BE06FE" w:rsidP="00BE06FE">
            <w:pPr>
              <w:jc w:val="center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BE06FE">
              <w:rPr>
                <w:rFonts w:ascii="Times New Roman" w:eastAsia="Calibri" w:hAnsi="Times New Roman" w:cs="Times New Roman"/>
                <w:sz w:val="24"/>
                <w:szCs w:val="28"/>
              </w:rPr>
              <w:t>Процент верных ответов</w:t>
            </w:r>
          </w:p>
        </w:tc>
        <w:tc>
          <w:tcPr>
            <w:tcW w:w="1603" w:type="pct"/>
          </w:tcPr>
          <w:p w:rsidR="00BE06FE" w:rsidRPr="00BE06FE" w:rsidRDefault="00BE06FE" w:rsidP="00BE06FE">
            <w:pPr>
              <w:jc w:val="center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BE06FE">
              <w:rPr>
                <w:rFonts w:ascii="Times New Roman" w:eastAsia="Calibri" w:hAnsi="Times New Roman" w:cs="Times New Roman"/>
                <w:sz w:val="24"/>
                <w:szCs w:val="28"/>
              </w:rPr>
              <w:t xml:space="preserve">Баллы </w:t>
            </w:r>
          </w:p>
        </w:tc>
      </w:tr>
      <w:tr w:rsidR="00BE06FE" w:rsidRPr="00BE06FE" w:rsidTr="00BE06FE">
        <w:tc>
          <w:tcPr>
            <w:tcW w:w="1794" w:type="pct"/>
          </w:tcPr>
          <w:p w:rsidR="00BE06FE" w:rsidRPr="00BE06FE" w:rsidRDefault="00BE06FE" w:rsidP="00BE06FE">
            <w:pPr>
              <w:jc w:val="both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BE06FE">
              <w:rPr>
                <w:rFonts w:ascii="Times New Roman" w:eastAsia="Calibri" w:hAnsi="Times New Roman" w:cs="Times New Roman"/>
                <w:sz w:val="24"/>
                <w:szCs w:val="28"/>
              </w:rPr>
              <w:t>«удовлетворительно»</w:t>
            </w:r>
          </w:p>
        </w:tc>
        <w:tc>
          <w:tcPr>
            <w:tcW w:w="1603" w:type="pct"/>
          </w:tcPr>
          <w:p w:rsidR="00BE06FE" w:rsidRPr="00BE06FE" w:rsidRDefault="00BE06FE" w:rsidP="00BE06F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8"/>
              </w:rPr>
            </w:pPr>
            <w:r w:rsidRPr="00BE06FE">
              <w:rPr>
                <w:rFonts w:ascii="Times New Roman" w:eastAsia="Calibri" w:hAnsi="Times New Roman" w:cs="Times New Roman"/>
                <w:color w:val="000000"/>
                <w:sz w:val="24"/>
                <w:szCs w:val="28"/>
              </w:rPr>
              <w:t>70-79%</w:t>
            </w:r>
          </w:p>
        </w:tc>
        <w:tc>
          <w:tcPr>
            <w:tcW w:w="1603" w:type="pct"/>
          </w:tcPr>
          <w:p w:rsidR="00BE06FE" w:rsidRPr="00BE06FE" w:rsidRDefault="00BE06FE" w:rsidP="00BE06FE">
            <w:pPr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8"/>
              </w:rPr>
            </w:pPr>
            <w:r w:rsidRPr="00BE06FE">
              <w:rPr>
                <w:rFonts w:ascii="Times New Roman" w:eastAsia="Calibri" w:hAnsi="Times New Roman" w:cs="Times New Roman"/>
                <w:color w:val="000000"/>
                <w:sz w:val="24"/>
                <w:szCs w:val="28"/>
              </w:rPr>
              <w:t>61-75 баллов</w:t>
            </w:r>
          </w:p>
        </w:tc>
      </w:tr>
      <w:tr w:rsidR="00BE06FE" w:rsidRPr="00BE06FE" w:rsidTr="00BE06FE">
        <w:tc>
          <w:tcPr>
            <w:tcW w:w="1794" w:type="pct"/>
          </w:tcPr>
          <w:p w:rsidR="00BE06FE" w:rsidRPr="00BE06FE" w:rsidRDefault="00BE06FE" w:rsidP="00BE06FE">
            <w:pPr>
              <w:jc w:val="both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BE06FE">
              <w:rPr>
                <w:rFonts w:ascii="Times New Roman" w:eastAsia="Calibri" w:hAnsi="Times New Roman" w:cs="Times New Roman"/>
                <w:sz w:val="24"/>
                <w:szCs w:val="28"/>
              </w:rPr>
              <w:t>«хорошо»</w:t>
            </w:r>
          </w:p>
        </w:tc>
        <w:tc>
          <w:tcPr>
            <w:tcW w:w="1603" w:type="pct"/>
          </w:tcPr>
          <w:p w:rsidR="00BE06FE" w:rsidRPr="00BE06FE" w:rsidRDefault="00BE06FE" w:rsidP="00BE06FE">
            <w:pPr>
              <w:jc w:val="center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BE06FE">
              <w:rPr>
                <w:rFonts w:ascii="Times New Roman" w:eastAsia="Calibri" w:hAnsi="Times New Roman" w:cs="Times New Roman"/>
                <w:sz w:val="24"/>
                <w:szCs w:val="28"/>
              </w:rPr>
              <w:t>80-90%</w:t>
            </w:r>
          </w:p>
        </w:tc>
        <w:tc>
          <w:tcPr>
            <w:tcW w:w="1603" w:type="pct"/>
          </w:tcPr>
          <w:p w:rsidR="00BE06FE" w:rsidRPr="00BE06FE" w:rsidRDefault="00BE06FE" w:rsidP="00BE06FE">
            <w:pPr>
              <w:jc w:val="center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BE06FE">
              <w:rPr>
                <w:rFonts w:ascii="Times New Roman" w:eastAsia="Calibri" w:hAnsi="Times New Roman" w:cs="Times New Roman"/>
                <w:sz w:val="24"/>
                <w:szCs w:val="28"/>
              </w:rPr>
              <w:t>76-90 баллов</w:t>
            </w:r>
          </w:p>
        </w:tc>
      </w:tr>
      <w:tr w:rsidR="00BE06FE" w:rsidRPr="00BE06FE" w:rsidTr="00BE06FE">
        <w:tc>
          <w:tcPr>
            <w:tcW w:w="1794" w:type="pct"/>
          </w:tcPr>
          <w:p w:rsidR="00BE06FE" w:rsidRPr="00BE06FE" w:rsidRDefault="00BE06FE" w:rsidP="00BE06FE">
            <w:pPr>
              <w:jc w:val="both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BE06FE">
              <w:rPr>
                <w:rFonts w:ascii="Times New Roman" w:eastAsia="Calibri" w:hAnsi="Times New Roman" w:cs="Times New Roman"/>
                <w:sz w:val="24"/>
                <w:szCs w:val="28"/>
              </w:rPr>
              <w:t>«отлично»</w:t>
            </w:r>
          </w:p>
        </w:tc>
        <w:tc>
          <w:tcPr>
            <w:tcW w:w="1603" w:type="pct"/>
          </w:tcPr>
          <w:p w:rsidR="00BE06FE" w:rsidRPr="00BE06FE" w:rsidRDefault="00BE06FE" w:rsidP="00BE06FE">
            <w:pPr>
              <w:jc w:val="center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BE06FE">
              <w:rPr>
                <w:rFonts w:ascii="Times New Roman" w:eastAsia="Calibri" w:hAnsi="Times New Roman" w:cs="Times New Roman"/>
                <w:sz w:val="24"/>
                <w:szCs w:val="28"/>
              </w:rPr>
              <w:t>91-100%</w:t>
            </w:r>
          </w:p>
        </w:tc>
        <w:tc>
          <w:tcPr>
            <w:tcW w:w="1603" w:type="pct"/>
          </w:tcPr>
          <w:p w:rsidR="00BE06FE" w:rsidRPr="00BE06FE" w:rsidRDefault="00BE06FE" w:rsidP="00BE06FE">
            <w:pPr>
              <w:jc w:val="center"/>
              <w:rPr>
                <w:rFonts w:ascii="Times New Roman" w:eastAsia="Calibri" w:hAnsi="Times New Roman" w:cs="Times New Roman"/>
                <w:sz w:val="24"/>
                <w:szCs w:val="28"/>
              </w:rPr>
            </w:pPr>
            <w:r w:rsidRPr="00BE06FE">
              <w:rPr>
                <w:rFonts w:ascii="Times New Roman" w:eastAsia="Calibri" w:hAnsi="Times New Roman" w:cs="Times New Roman"/>
                <w:sz w:val="24"/>
                <w:szCs w:val="28"/>
              </w:rPr>
              <w:t>91-100 баллов</w:t>
            </w:r>
          </w:p>
        </w:tc>
      </w:tr>
    </w:tbl>
    <w:p w:rsidR="002E20EA" w:rsidRPr="00AE2088" w:rsidRDefault="002E20EA" w:rsidP="002E20EA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color w:val="000000"/>
          <w:sz w:val="32"/>
          <w:szCs w:val="24"/>
          <w:lang w:eastAsia="ru-RU"/>
        </w:rPr>
      </w:pPr>
      <w:r w:rsidRPr="00AE2088">
        <w:rPr>
          <w:rFonts w:ascii="Times New Roman" w:eastAsia="Times New Roman" w:hAnsi="Times New Roman" w:cs="Times New Roman"/>
          <w:b/>
          <w:color w:val="000000"/>
          <w:sz w:val="32"/>
          <w:szCs w:val="24"/>
          <w:lang w:eastAsia="ru-RU"/>
        </w:rPr>
        <w:t>Ключи ответов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1222"/>
        <w:gridCol w:w="1625"/>
        <w:gridCol w:w="539"/>
        <w:gridCol w:w="372"/>
        <w:gridCol w:w="1222"/>
        <w:gridCol w:w="4790"/>
      </w:tblGrid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№ тестовых заданий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Номер и вариант правильного ответ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№ тестовых заданий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Номер и вариант правильного ответа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1</w:t>
            </w:r>
          </w:p>
        </w:tc>
        <w:tc>
          <w:tcPr>
            <w:tcW w:w="4790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shd w:val="clear" w:color="auto" w:fill="FFFFFF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1-Б, 2-В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2</w:t>
            </w:r>
          </w:p>
        </w:tc>
        <w:tc>
          <w:tcPr>
            <w:tcW w:w="4790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1-В, 2- Б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3</w:t>
            </w:r>
          </w:p>
        </w:tc>
        <w:tc>
          <w:tcPr>
            <w:tcW w:w="4790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1-Б, 2-В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4</w:t>
            </w:r>
          </w:p>
        </w:tc>
        <w:tc>
          <w:tcPr>
            <w:tcW w:w="4790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1-Г, 2-А, 3-Б,4-В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5</w:t>
            </w:r>
          </w:p>
        </w:tc>
        <w:tc>
          <w:tcPr>
            <w:tcW w:w="4790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1-Г, 2-В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6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ероятность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 вероятностью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7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7</w:t>
            </w:r>
          </w:p>
        </w:tc>
        <w:tc>
          <w:tcPr>
            <w:tcW w:w="4790" w:type="dxa"/>
          </w:tcPr>
          <w:p w:rsidR="002E20EA" w:rsidRPr="00F562F0" w:rsidRDefault="002E20EA" w:rsidP="00840C8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562F0">
              <w:rPr>
                <w:rFonts w:ascii="Times New Roman" w:eastAsia="Calibri" w:hAnsi="Times New Roman" w:cs="Times New Roman"/>
                <w:sz w:val="24"/>
                <w:szCs w:val="24"/>
              </w:rPr>
              <w:t>Отказ, отказом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8</w:t>
            </w:r>
          </w:p>
        </w:tc>
        <w:tc>
          <w:tcPr>
            <w:tcW w:w="4790" w:type="dxa"/>
          </w:tcPr>
          <w:p w:rsidR="002E20EA" w:rsidRPr="00F562F0" w:rsidRDefault="002E20EA" w:rsidP="00840C8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562F0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надёжности, надежности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9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Ремонтопригодность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,</w:t>
            </w: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Ремонтопригодность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ю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0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tabs>
                <w:tab w:val="left" w:pos="136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восстанавливаемый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1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tabs>
                <w:tab w:val="left" w:pos="286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Сохраняемость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охраняемость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ю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2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Частотой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, частота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3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color w:val="333333"/>
                <w:sz w:val="24"/>
                <w:szCs w:val="24"/>
                <w:shd w:val="clear" w:color="auto" w:fill="FFFFFF"/>
              </w:rPr>
              <w:t>Дублированием, Дублирование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4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color w:val="333333"/>
                <w:sz w:val="24"/>
                <w:szCs w:val="24"/>
                <w:shd w:val="clear" w:color="auto" w:fill="FFFFFF"/>
              </w:rPr>
              <w:t>Дефектом</w:t>
            </w:r>
            <w:r>
              <w:rPr>
                <w:rFonts w:ascii="Times New Roman" w:eastAsia="Calibri" w:hAnsi="Times New Roman" w:cs="Times New Roman"/>
                <w:color w:val="333333"/>
                <w:sz w:val="24"/>
                <w:szCs w:val="24"/>
                <w:shd w:val="clear" w:color="auto" w:fill="FFFFFF"/>
              </w:rPr>
              <w:t>, дефект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5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невосстанавливаемый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6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частичным</w:t>
            </w: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7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tabs>
                <w:tab w:val="left" w:pos="331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Долговечностью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, долговечность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8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color w:val="333333"/>
                <w:sz w:val="24"/>
                <w:szCs w:val="24"/>
                <w:shd w:val="clear" w:color="auto" w:fill="FFFFFF"/>
              </w:rPr>
              <w:t>Плотностью</w:t>
            </w:r>
            <w:r>
              <w:rPr>
                <w:rFonts w:ascii="Times New Roman" w:eastAsia="Calibri" w:hAnsi="Times New Roman" w:cs="Times New Roman"/>
                <w:color w:val="333333"/>
                <w:sz w:val="24"/>
                <w:szCs w:val="24"/>
                <w:shd w:val="clear" w:color="auto" w:fill="FFFFFF"/>
              </w:rPr>
              <w:t>, плотность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9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tabs>
                <w:tab w:val="left" w:pos="331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color w:val="333333"/>
                <w:sz w:val="24"/>
                <w:szCs w:val="24"/>
                <w:shd w:val="clear" w:color="auto" w:fill="FFFFFF"/>
              </w:rPr>
              <w:t>Кратность</w:t>
            </w:r>
            <w:r>
              <w:rPr>
                <w:rFonts w:ascii="Times New Roman" w:eastAsia="Calibri" w:hAnsi="Times New Roman" w:cs="Times New Roman"/>
                <w:color w:val="333333"/>
                <w:sz w:val="24"/>
                <w:szCs w:val="24"/>
                <w:shd w:val="clear" w:color="auto" w:fill="FFFFFF"/>
              </w:rPr>
              <w:t>, кратностью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0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tabs>
                <w:tab w:val="left" w:pos="307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color w:val="333333"/>
                <w:sz w:val="24"/>
                <w:szCs w:val="24"/>
                <w:shd w:val="clear" w:color="auto" w:fill="FFFFFF"/>
              </w:rPr>
              <w:t>Схема, схемой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1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Постепенный</w:t>
            </w:r>
            <w: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, постепенным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2</w:t>
            </w:r>
          </w:p>
        </w:tc>
        <w:tc>
          <w:tcPr>
            <w:tcW w:w="4790" w:type="dxa"/>
          </w:tcPr>
          <w:p w:rsidR="002E20EA" w:rsidRPr="00F562F0" w:rsidRDefault="002E20EA" w:rsidP="00840C86">
            <w:pPr>
              <w:tabs>
                <w:tab w:val="left" w:pos="2880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562F0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последовательным, последовательным соединением</w:t>
            </w:r>
            <w: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, последовательное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3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Интенсивностью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, интенсивность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,г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4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tabs>
                <w:tab w:val="left" w:pos="292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Сбой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 сбоем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,г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5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tabs>
                <w:tab w:val="left" w:pos="364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Предельным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 предельное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6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tabs>
                <w:tab w:val="left" w:pos="328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Резервирование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 резервированием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7</w:t>
            </w:r>
          </w:p>
        </w:tc>
        <w:tc>
          <w:tcPr>
            <w:tcW w:w="4790" w:type="dxa"/>
          </w:tcPr>
          <w:p w:rsidR="002E20EA" w:rsidRPr="00B92DD0" w:rsidRDefault="002E20EA" w:rsidP="00840C8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92DD0">
              <w:rPr>
                <w:rFonts w:ascii="Times New Roman" w:eastAsia="Calibri" w:hAnsi="Times New Roman" w:cs="Times New Roman"/>
                <w:sz w:val="24"/>
                <w:szCs w:val="24"/>
              </w:rPr>
              <w:t>избыточность, избыточностью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shd w:val="clear" w:color="auto" w:fill="FFFFFF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8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tabs>
                <w:tab w:val="left" w:pos="280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Полный</w:t>
            </w:r>
            <w: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, полным</w:t>
            </w:r>
          </w:p>
        </w:tc>
      </w:tr>
      <w:tr w:rsidR="002E20EA" w:rsidRPr="00AE2088" w:rsidTr="00840C86">
        <w:trPr>
          <w:trHeight w:val="67"/>
        </w:trPr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,г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9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tabs>
                <w:tab w:val="left" w:pos="2895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ачества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,г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0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0,95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shd w:val="clear" w:color="auto" w:fill="FFFFFF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1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риработочные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, приработочное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2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,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2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0,05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3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3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6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4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4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tabs>
                <w:tab w:val="left" w:pos="960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Электрохимическая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, коррозия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5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5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0,0</w:t>
            </w:r>
            <w: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8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6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1-А, 2В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6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0,9</w:t>
            </w:r>
            <w: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7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-Б, 2-А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7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0,94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8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shd w:val="clear" w:color="auto" w:fill="FFFFFF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1-Б, 2- В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8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0,66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9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1-А, 2-В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9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0</w:t>
            </w:r>
          </w:p>
        </w:tc>
      </w:tr>
      <w:tr w:rsidR="002E20EA" w:rsidRPr="00AE2088" w:rsidTr="00840C86">
        <w:tc>
          <w:tcPr>
            <w:tcW w:w="1222" w:type="dxa"/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0</w:t>
            </w:r>
          </w:p>
        </w:tc>
        <w:tc>
          <w:tcPr>
            <w:tcW w:w="1625" w:type="dxa"/>
            <w:tcBorders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1-Б, 2-В</w:t>
            </w:r>
          </w:p>
        </w:tc>
        <w:tc>
          <w:tcPr>
            <w:tcW w:w="53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222" w:type="dxa"/>
            <w:tcBorders>
              <w:left w:val="single" w:sz="4" w:space="0" w:color="auto"/>
            </w:tcBorders>
          </w:tcPr>
          <w:p w:rsidR="002E20EA" w:rsidRPr="00AE2088" w:rsidRDefault="002E20EA" w:rsidP="00840C86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0</w:t>
            </w:r>
          </w:p>
        </w:tc>
        <w:tc>
          <w:tcPr>
            <w:tcW w:w="4790" w:type="dxa"/>
          </w:tcPr>
          <w:p w:rsidR="002E20EA" w:rsidRPr="00AE2088" w:rsidRDefault="002E20EA" w:rsidP="00840C8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E2088">
              <w:rPr>
                <w:rFonts w:ascii="Times New Roman" w:eastAsia="Calibri" w:hAnsi="Times New Roman" w:cs="Times New Roman"/>
                <w:sz w:val="24"/>
                <w:szCs w:val="24"/>
              </w:rPr>
              <w:t>0,28</w:t>
            </w:r>
          </w:p>
        </w:tc>
      </w:tr>
    </w:tbl>
    <w:p w:rsidR="00AE2088" w:rsidRPr="00AE2088" w:rsidRDefault="00AE2088" w:rsidP="00AE2088">
      <w:pPr>
        <w:spacing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sectPr w:rsidR="00AE2088" w:rsidRPr="00AE2088" w:rsidSect="00BB055F">
      <w:pgSz w:w="11906" w:h="16838"/>
      <w:pgMar w:top="1134" w:right="850" w:bottom="1134" w:left="127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A42B3" w:rsidRDefault="005A42B3" w:rsidP="00B91C74">
      <w:pPr>
        <w:spacing w:after="0" w:line="240" w:lineRule="auto"/>
      </w:pPr>
      <w:r>
        <w:separator/>
      </w:r>
    </w:p>
  </w:endnote>
  <w:endnote w:type="continuationSeparator" w:id="0">
    <w:p w:rsidR="005A42B3" w:rsidRDefault="005A42B3" w:rsidP="00B91C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A42B3" w:rsidRDefault="005A42B3" w:rsidP="00B91C74">
      <w:pPr>
        <w:spacing w:after="0" w:line="240" w:lineRule="auto"/>
      </w:pPr>
      <w:r>
        <w:separator/>
      </w:r>
    </w:p>
  </w:footnote>
  <w:footnote w:type="continuationSeparator" w:id="0">
    <w:p w:rsidR="005A42B3" w:rsidRDefault="005A42B3" w:rsidP="00B91C7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983295"/>
    <w:multiLevelType w:val="hybridMultilevel"/>
    <w:tmpl w:val="6846DC44"/>
    <w:lvl w:ilvl="0" w:tplc="5CC2E0A2">
      <w:start w:val="1"/>
      <w:numFmt w:val="decimal"/>
      <w:lvlText w:val="%1"/>
      <w:lvlJc w:val="left"/>
      <w:pPr>
        <w:ind w:left="43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7" w:hanging="360"/>
      </w:pPr>
    </w:lvl>
    <w:lvl w:ilvl="2" w:tplc="0419001B" w:tentative="1">
      <w:start w:val="1"/>
      <w:numFmt w:val="lowerRoman"/>
      <w:lvlText w:val="%3."/>
      <w:lvlJc w:val="right"/>
      <w:pPr>
        <w:ind w:left="1877" w:hanging="180"/>
      </w:pPr>
    </w:lvl>
    <w:lvl w:ilvl="3" w:tplc="0419000F" w:tentative="1">
      <w:start w:val="1"/>
      <w:numFmt w:val="decimal"/>
      <w:lvlText w:val="%4."/>
      <w:lvlJc w:val="left"/>
      <w:pPr>
        <w:ind w:left="2597" w:hanging="360"/>
      </w:pPr>
    </w:lvl>
    <w:lvl w:ilvl="4" w:tplc="04190019" w:tentative="1">
      <w:start w:val="1"/>
      <w:numFmt w:val="lowerLetter"/>
      <w:lvlText w:val="%5."/>
      <w:lvlJc w:val="left"/>
      <w:pPr>
        <w:ind w:left="3317" w:hanging="360"/>
      </w:pPr>
    </w:lvl>
    <w:lvl w:ilvl="5" w:tplc="0419001B" w:tentative="1">
      <w:start w:val="1"/>
      <w:numFmt w:val="lowerRoman"/>
      <w:lvlText w:val="%6."/>
      <w:lvlJc w:val="right"/>
      <w:pPr>
        <w:ind w:left="4037" w:hanging="180"/>
      </w:pPr>
    </w:lvl>
    <w:lvl w:ilvl="6" w:tplc="0419000F" w:tentative="1">
      <w:start w:val="1"/>
      <w:numFmt w:val="decimal"/>
      <w:lvlText w:val="%7."/>
      <w:lvlJc w:val="left"/>
      <w:pPr>
        <w:ind w:left="4757" w:hanging="360"/>
      </w:pPr>
    </w:lvl>
    <w:lvl w:ilvl="7" w:tplc="04190019" w:tentative="1">
      <w:start w:val="1"/>
      <w:numFmt w:val="lowerLetter"/>
      <w:lvlText w:val="%8."/>
      <w:lvlJc w:val="left"/>
      <w:pPr>
        <w:ind w:left="5477" w:hanging="360"/>
      </w:pPr>
    </w:lvl>
    <w:lvl w:ilvl="8" w:tplc="0419001B" w:tentative="1">
      <w:start w:val="1"/>
      <w:numFmt w:val="lowerRoman"/>
      <w:lvlText w:val="%9."/>
      <w:lvlJc w:val="right"/>
      <w:pPr>
        <w:ind w:left="6197" w:hanging="180"/>
      </w:pPr>
    </w:lvl>
  </w:abstractNum>
  <w:abstractNum w:abstractNumId="1" w15:restartNumberingAfterBreak="0">
    <w:nsid w:val="06C678F2"/>
    <w:multiLevelType w:val="hybridMultilevel"/>
    <w:tmpl w:val="C8E0E0EA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64054A"/>
    <w:multiLevelType w:val="hybridMultilevel"/>
    <w:tmpl w:val="F7C4E1B2"/>
    <w:lvl w:ilvl="0" w:tplc="03C29240">
      <w:start w:val="41"/>
      <w:numFmt w:val="decimal"/>
      <w:lvlText w:val="%1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710BA8"/>
    <w:multiLevelType w:val="hybridMultilevel"/>
    <w:tmpl w:val="76749A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1C1724"/>
    <w:multiLevelType w:val="hybridMultilevel"/>
    <w:tmpl w:val="D7A6A760"/>
    <w:lvl w:ilvl="0" w:tplc="F62CBB88">
      <w:start w:val="1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1AF6779B"/>
    <w:multiLevelType w:val="hybridMultilevel"/>
    <w:tmpl w:val="A84853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E674E8"/>
    <w:multiLevelType w:val="hybridMultilevel"/>
    <w:tmpl w:val="76D09B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184502"/>
    <w:multiLevelType w:val="hybridMultilevel"/>
    <w:tmpl w:val="A848534A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 w15:restartNumberingAfterBreak="0">
    <w:nsid w:val="24BA24AB"/>
    <w:multiLevelType w:val="hybridMultilevel"/>
    <w:tmpl w:val="2F6487BC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26E55EBF"/>
    <w:multiLevelType w:val="hybridMultilevel"/>
    <w:tmpl w:val="A84853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5F47F1"/>
    <w:multiLevelType w:val="hybridMultilevel"/>
    <w:tmpl w:val="6D84EB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946EA3"/>
    <w:multiLevelType w:val="hybridMultilevel"/>
    <w:tmpl w:val="DE448912"/>
    <w:lvl w:ilvl="0" w:tplc="03C29240">
      <w:start w:val="3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09A09E5"/>
    <w:multiLevelType w:val="hybridMultilevel"/>
    <w:tmpl w:val="AFEC80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435BF0"/>
    <w:multiLevelType w:val="hybridMultilevel"/>
    <w:tmpl w:val="333AAE24"/>
    <w:lvl w:ilvl="0" w:tplc="0419000F">
      <w:start w:val="1"/>
      <w:numFmt w:val="decimal"/>
      <w:lvlText w:val="%1."/>
      <w:lvlJc w:val="left"/>
      <w:pPr>
        <w:ind w:left="643" w:hanging="360"/>
      </w:p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4" w15:restartNumberingAfterBreak="0">
    <w:nsid w:val="45A62594"/>
    <w:multiLevelType w:val="hybridMultilevel"/>
    <w:tmpl w:val="0C6AB3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F46ED7"/>
    <w:multiLevelType w:val="hybridMultilevel"/>
    <w:tmpl w:val="358457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31E695A"/>
    <w:multiLevelType w:val="hybridMultilevel"/>
    <w:tmpl w:val="72BC2A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DC6483E"/>
    <w:multiLevelType w:val="hybridMultilevel"/>
    <w:tmpl w:val="4AAE70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589780B"/>
    <w:multiLevelType w:val="hybridMultilevel"/>
    <w:tmpl w:val="3FE4885C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 w15:restartNumberingAfterBreak="0">
    <w:nsid w:val="7D073E03"/>
    <w:multiLevelType w:val="hybridMultilevel"/>
    <w:tmpl w:val="532E6836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0"/>
  </w:num>
  <w:num w:numId="2">
    <w:abstractNumId w:val="3"/>
  </w:num>
  <w:num w:numId="3">
    <w:abstractNumId w:val="6"/>
  </w:num>
  <w:num w:numId="4">
    <w:abstractNumId w:val="13"/>
  </w:num>
  <w:num w:numId="5">
    <w:abstractNumId w:val="17"/>
  </w:num>
  <w:num w:numId="6">
    <w:abstractNumId w:val="16"/>
  </w:num>
  <w:num w:numId="7">
    <w:abstractNumId w:val="12"/>
  </w:num>
  <w:num w:numId="8">
    <w:abstractNumId w:val="1"/>
  </w:num>
  <w:num w:numId="9">
    <w:abstractNumId w:val="5"/>
  </w:num>
  <w:num w:numId="10">
    <w:abstractNumId w:val="18"/>
  </w:num>
  <w:num w:numId="11">
    <w:abstractNumId w:val="19"/>
  </w:num>
  <w:num w:numId="12">
    <w:abstractNumId w:val="9"/>
  </w:num>
  <w:num w:numId="13">
    <w:abstractNumId w:val="7"/>
  </w:num>
  <w:num w:numId="14">
    <w:abstractNumId w:val="8"/>
  </w:num>
  <w:num w:numId="15">
    <w:abstractNumId w:val="15"/>
  </w:num>
  <w:num w:numId="16">
    <w:abstractNumId w:val="4"/>
  </w:num>
  <w:num w:numId="17">
    <w:abstractNumId w:val="0"/>
  </w:num>
  <w:num w:numId="18">
    <w:abstractNumId w:val="11"/>
  </w:num>
  <w:num w:numId="19">
    <w:abstractNumId w:val="2"/>
  </w:num>
  <w:num w:numId="20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3FF7"/>
    <w:rsid w:val="000069E4"/>
    <w:rsid w:val="000102DB"/>
    <w:rsid w:val="000407B1"/>
    <w:rsid w:val="00047017"/>
    <w:rsid w:val="00055BFE"/>
    <w:rsid w:val="000625DD"/>
    <w:rsid w:val="0006408D"/>
    <w:rsid w:val="000768A5"/>
    <w:rsid w:val="00097DA0"/>
    <w:rsid w:val="000C2D06"/>
    <w:rsid w:val="000D6FC2"/>
    <w:rsid w:val="0012046B"/>
    <w:rsid w:val="00122C4F"/>
    <w:rsid w:val="00126505"/>
    <w:rsid w:val="00127593"/>
    <w:rsid w:val="001978CE"/>
    <w:rsid w:val="001B2520"/>
    <w:rsid w:val="001C4C7C"/>
    <w:rsid w:val="001D7D03"/>
    <w:rsid w:val="00205422"/>
    <w:rsid w:val="0024471D"/>
    <w:rsid w:val="00251BEF"/>
    <w:rsid w:val="002529DE"/>
    <w:rsid w:val="0026144E"/>
    <w:rsid w:val="0026353C"/>
    <w:rsid w:val="00280753"/>
    <w:rsid w:val="00285B21"/>
    <w:rsid w:val="002B3B0F"/>
    <w:rsid w:val="002D3DB1"/>
    <w:rsid w:val="002E20EA"/>
    <w:rsid w:val="00357032"/>
    <w:rsid w:val="00376E8F"/>
    <w:rsid w:val="00381474"/>
    <w:rsid w:val="0039221B"/>
    <w:rsid w:val="003A0834"/>
    <w:rsid w:val="003A1E04"/>
    <w:rsid w:val="003A5BCE"/>
    <w:rsid w:val="003B1291"/>
    <w:rsid w:val="003E67DC"/>
    <w:rsid w:val="00406590"/>
    <w:rsid w:val="0042261C"/>
    <w:rsid w:val="00443404"/>
    <w:rsid w:val="00454838"/>
    <w:rsid w:val="004642F1"/>
    <w:rsid w:val="00482E56"/>
    <w:rsid w:val="004C25F3"/>
    <w:rsid w:val="004D71BB"/>
    <w:rsid w:val="004D7EEE"/>
    <w:rsid w:val="004E3564"/>
    <w:rsid w:val="005153C4"/>
    <w:rsid w:val="0052034F"/>
    <w:rsid w:val="00521978"/>
    <w:rsid w:val="00531BB9"/>
    <w:rsid w:val="005417C1"/>
    <w:rsid w:val="0056120E"/>
    <w:rsid w:val="00583FF7"/>
    <w:rsid w:val="005A42B3"/>
    <w:rsid w:val="005E58F1"/>
    <w:rsid w:val="005E6640"/>
    <w:rsid w:val="0061399F"/>
    <w:rsid w:val="00620332"/>
    <w:rsid w:val="00624C7E"/>
    <w:rsid w:val="006432BD"/>
    <w:rsid w:val="00652F4F"/>
    <w:rsid w:val="00660DD6"/>
    <w:rsid w:val="006B2AB2"/>
    <w:rsid w:val="006C22D7"/>
    <w:rsid w:val="006E066A"/>
    <w:rsid w:val="006F5F87"/>
    <w:rsid w:val="006F64B0"/>
    <w:rsid w:val="006F7F0C"/>
    <w:rsid w:val="00732FBF"/>
    <w:rsid w:val="007375A8"/>
    <w:rsid w:val="007403A8"/>
    <w:rsid w:val="00742E80"/>
    <w:rsid w:val="00743E71"/>
    <w:rsid w:val="00790F05"/>
    <w:rsid w:val="00792C1D"/>
    <w:rsid w:val="007A0995"/>
    <w:rsid w:val="007A120B"/>
    <w:rsid w:val="007A5AEA"/>
    <w:rsid w:val="007B33C5"/>
    <w:rsid w:val="007B55B1"/>
    <w:rsid w:val="007D3406"/>
    <w:rsid w:val="007D6E58"/>
    <w:rsid w:val="008100DB"/>
    <w:rsid w:val="008128CD"/>
    <w:rsid w:val="008470FB"/>
    <w:rsid w:val="00863869"/>
    <w:rsid w:val="00867B89"/>
    <w:rsid w:val="008A388C"/>
    <w:rsid w:val="008B7477"/>
    <w:rsid w:val="008C13E0"/>
    <w:rsid w:val="008C1F82"/>
    <w:rsid w:val="008E1EDE"/>
    <w:rsid w:val="008F0C5D"/>
    <w:rsid w:val="0093538E"/>
    <w:rsid w:val="00937976"/>
    <w:rsid w:val="0098169A"/>
    <w:rsid w:val="0098247E"/>
    <w:rsid w:val="009A4A10"/>
    <w:rsid w:val="009B20A8"/>
    <w:rsid w:val="009D019F"/>
    <w:rsid w:val="009D0822"/>
    <w:rsid w:val="009E6387"/>
    <w:rsid w:val="00A06177"/>
    <w:rsid w:val="00A24208"/>
    <w:rsid w:val="00A561AA"/>
    <w:rsid w:val="00A72F38"/>
    <w:rsid w:val="00A76318"/>
    <w:rsid w:val="00AA7FF9"/>
    <w:rsid w:val="00AE2088"/>
    <w:rsid w:val="00AE2936"/>
    <w:rsid w:val="00AE4B2C"/>
    <w:rsid w:val="00AE6565"/>
    <w:rsid w:val="00AF1960"/>
    <w:rsid w:val="00AF5D80"/>
    <w:rsid w:val="00B3059C"/>
    <w:rsid w:val="00B30792"/>
    <w:rsid w:val="00B32B67"/>
    <w:rsid w:val="00B51045"/>
    <w:rsid w:val="00B7015C"/>
    <w:rsid w:val="00B73272"/>
    <w:rsid w:val="00B74650"/>
    <w:rsid w:val="00B75F9E"/>
    <w:rsid w:val="00B83569"/>
    <w:rsid w:val="00B85464"/>
    <w:rsid w:val="00B91C74"/>
    <w:rsid w:val="00B92DD0"/>
    <w:rsid w:val="00BB055F"/>
    <w:rsid w:val="00BB4259"/>
    <w:rsid w:val="00BE06FE"/>
    <w:rsid w:val="00BE6AEB"/>
    <w:rsid w:val="00C33BEA"/>
    <w:rsid w:val="00C35452"/>
    <w:rsid w:val="00C5710F"/>
    <w:rsid w:val="00C572A5"/>
    <w:rsid w:val="00C671F1"/>
    <w:rsid w:val="00C85390"/>
    <w:rsid w:val="00C910DB"/>
    <w:rsid w:val="00CA1D5E"/>
    <w:rsid w:val="00CA3BE4"/>
    <w:rsid w:val="00CC0F08"/>
    <w:rsid w:val="00D0733A"/>
    <w:rsid w:val="00D1489C"/>
    <w:rsid w:val="00D706F4"/>
    <w:rsid w:val="00D7398F"/>
    <w:rsid w:val="00D95E81"/>
    <w:rsid w:val="00DD1796"/>
    <w:rsid w:val="00DD58F8"/>
    <w:rsid w:val="00DD5C10"/>
    <w:rsid w:val="00DF27AA"/>
    <w:rsid w:val="00DF73D4"/>
    <w:rsid w:val="00E3148B"/>
    <w:rsid w:val="00E31523"/>
    <w:rsid w:val="00E45CB9"/>
    <w:rsid w:val="00E475E1"/>
    <w:rsid w:val="00E77A9B"/>
    <w:rsid w:val="00E8339E"/>
    <w:rsid w:val="00E96B4C"/>
    <w:rsid w:val="00EB5B4B"/>
    <w:rsid w:val="00ED21CD"/>
    <w:rsid w:val="00F011AD"/>
    <w:rsid w:val="00F20176"/>
    <w:rsid w:val="00F2615C"/>
    <w:rsid w:val="00F348EA"/>
    <w:rsid w:val="00F562F0"/>
    <w:rsid w:val="00F71012"/>
    <w:rsid w:val="00F7202E"/>
    <w:rsid w:val="00FC2DFF"/>
    <w:rsid w:val="00FC54E5"/>
    <w:rsid w:val="00FC7D5A"/>
    <w:rsid w:val="00FD2D8B"/>
    <w:rsid w:val="00FD71FE"/>
    <w:rsid w:val="00FF0CB7"/>
    <w:rsid w:val="00FF40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21F6466"/>
  <w15:chartTrackingRefBased/>
  <w15:docId w15:val="{B1208F1A-3F2F-45BB-B176-1D9217A046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069E4"/>
    <w:pPr>
      <w:ind w:left="720"/>
      <w:contextualSpacing/>
    </w:pPr>
  </w:style>
  <w:style w:type="paragraph" w:styleId="a4">
    <w:name w:val="No Spacing"/>
    <w:uiPriority w:val="1"/>
    <w:qFormat/>
    <w:rsid w:val="009A4A10"/>
    <w:pPr>
      <w:spacing w:after="0" w:line="240" w:lineRule="auto"/>
    </w:pPr>
  </w:style>
  <w:style w:type="paragraph" w:styleId="a5">
    <w:name w:val="Normal (Web)"/>
    <w:basedOn w:val="a"/>
    <w:uiPriority w:val="99"/>
    <w:semiHidden/>
    <w:unhideWhenUsed/>
    <w:rsid w:val="00A06177"/>
    <w:rPr>
      <w:rFonts w:ascii="Times New Roman" w:hAnsi="Times New Roman" w:cs="Times New Roman"/>
      <w:sz w:val="24"/>
      <w:szCs w:val="24"/>
    </w:rPr>
  </w:style>
  <w:style w:type="paragraph" w:styleId="a6">
    <w:name w:val="header"/>
    <w:basedOn w:val="a"/>
    <w:link w:val="a7"/>
    <w:uiPriority w:val="99"/>
    <w:unhideWhenUsed/>
    <w:rsid w:val="00B91C7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B91C74"/>
  </w:style>
  <w:style w:type="paragraph" w:styleId="a8">
    <w:name w:val="footer"/>
    <w:basedOn w:val="a"/>
    <w:link w:val="a9"/>
    <w:uiPriority w:val="99"/>
    <w:unhideWhenUsed/>
    <w:rsid w:val="00B91C7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B91C74"/>
  </w:style>
  <w:style w:type="character" w:styleId="aa">
    <w:name w:val="Hyperlink"/>
    <w:basedOn w:val="a0"/>
    <w:uiPriority w:val="99"/>
    <w:unhideWhenUsed/>
    <w:rsid w:val="007403A8"/>
    <w:rPr>
      <w:color w:val="0563C1" w:themeColor="hyperlink"/>
      <w:u w:val="single"/>
    </w:rPr>
  </w:style>
  <w:style w:type="table" w:styleId="ab">
    <w:name w:val="Table Grid"/>
    <w:basedOn w:val="a1"/>
    <w:uiPriority w:val="39"/>
    <w:rsid w:val="00BE06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a1"/>
    <w:next w:val="ab"/>
    <w:uiPriority w:val="39"/>
    <w:rsid w:val="00AE208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8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5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95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0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56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3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95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33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7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583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826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18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99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24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50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16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148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28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550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21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5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67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59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2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25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80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806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637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05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783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1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4982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5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430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26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0027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839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993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098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742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188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225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756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531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062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523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242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657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183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959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977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907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532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8033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317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300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12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5702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892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875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257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978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300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604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13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737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331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993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922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102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566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109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764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574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308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294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403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55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52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787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11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007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365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96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530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704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373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74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470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121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20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010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966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729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0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79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</TotalTime>
  <Pages>16</Pages>
  <Words>4060</Words>
  <Characters>23147</Characters>
  <Application>Microsoft Office Word</Application>
  <DocSecurity>0</DocSecurity>
  <Lines>192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1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 1</dc:creator>
  <cp:keywords/>
  <dc:description/>
  <cp:lastModifiedBy>n 1</cp:lastModifiedBy>
  <cp:revision>12</cp:revision>
  <dcterms:created xsi:type="dcterms:W3CDTF">2023-04-17T11:57:00Z</dcterms:created>
  <dcterms:modified xsi:type="dcterms:W3CDTF">2023-07-31T17:19:00Z</dcterms:modified>
</cp:coreProperties>
</file>